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150A" w:rsidRDefault="004D2AE8" w:rsidP="00F203AA">
      <w:pPr>
        <w:pStyle w:val="tytu01"/>
        <w:jc w:val="center"/>
        <w:rPr>
          <w:color w:val="1F497D" w:themeColor="text2"/>
        </w:rPr>
      </w:pPr>
      <w:r w:rsidRPr="00F203AA">
        <w:rPr>
          <w:color w:val="1F497D" w:themeColor="text2"/>
        </w:rPr>
        <w:t>Wymagania edukacyjne</w:t>
      </w:r>
      <w:r w:rsidR="00F203AA">
        <w:rPr>
          <w:color w:val="1F497D" w:themeColor="text2"/>
        </w:rPr>
        <w:t xml:space="preserve"> z fizyki -</w:t>
      </w:r>
      <w:r w:rsidR="00F203AA" w:rsidRPr="00F203AA">
        <w:rPr>
          <w:color w:val="1F497D" w:themeColor="text2"/>
        </w:rPr>
        <w:t xml:space="preserve"> klasa</w:t>
      </w:r>
      <w:r w:rsidR="0022150A" w:rsidRPr="00F203AA">
        <w:rPr>
          <w:color w:val="1F497D" w:themeColor="text2"/>
        </w:rPr>
        <w:t xml:space="preserve"> 8</w:t>
      </w:r>
      <w:r w:rsidR="00F203AA" w:rsidRPr="00F203AA">
        <w:rPr>
          <w:color w:val="1F497D" w:themeColor="text2"/>
        </w:rPr>
        <w:t xml:space="preserve"> szkoły podstawowej</w:t>
      </w:r>
    </w:p>
    <w:p w:rsidR="00B0582C" w:rsidRPr="00F203AA" w:rsidRDefault="00B0582C" w:rsidP="00B0582C">
      <w:pPr>
        <w:pStyle w:val="tytu01"/>
        <w:tabs>
          <w:tab w:val="left" w:pos="10350"/>
        </w:tabs>
        <w:jc w:val="both"/>
        <w:rPr>
          <w:b w:val="0"/>
          <w:color w:val="1F497D" w:themeColor="text2"/>
          <w:sz w:val="24"/>
        </w:rPr>
      </w:pPr>
      <w:r w:rsidRPr="00F203AA">
        <w:rPr>
          <w:sz w:val="24"/>
        </w:rPr>
        <w:t xml:space="preserve">Poniższy zestaw wymagań edukacyjnych na poszczególne oceny uwzględnia planowane osiągnięcia ucznia w zakresie wiedzy i umiejętności zawarte w rozkładzie materiału i planie wynikowym zintegrowanym z serią </w:t>
      </w:r>
      <w:r>
        <w:rPr>
          <w:sz w:val="24"/>
        </w:rPr>
        <w:t>Świat fizyki</w:t>
      </w:r>
      <w:r w:rsidRPr="00F203AA">
        <w:rPr>
          <w:sz w:val="24"/>
        </w:rPr>
        <w:t>. Zestaw ten to jedynie propozycja. Nauczyciel może wykorzystać przedstawiony podział wymagań w swojej pracy dydaktycznej lub zmodyfikować go tak, by w pełni odpowiadał on specyfice klasy i indywidualnym możliwościom uczniów, z którymi pracuje.</w:t>
      </w:r>
    </w:p>
    <w:p w:rsidR="00B0582C" w:rsidRDefault="00B0582C" w:rsidP="00B0582C">
      <w:pPr>
        <w:pStyle w:val="tytu01"/>
        <w:tabs>
          <w:tab w:val="left" w:pos="10350"/>
        </w:tabs>
        <w:rPr>
          <w:b w:val="0"/>
          <w:color w:val="1F497D" w:themeColor="text2"/>
        </w:rPr>
      </w:pPr>
    </w:p>
    <w:p w:rsidR="00B0582C" w:rsidRPr="00D22F46" w:rsidRDefault="00B0582C" w:rsidP="00B0582C">
      <w:pPr>
        <w:pStyle w:val="tytu01"/>
        <w:tabs>
          <w:tab w:val="left" w:pos="10350"/>
        </w:tabs>
        <w:rPr>
          <w:b w:val="0"/>
          <w:color w:val="1F497D" w:themeColor="text2"/>
        </w:rPr>
      </w:pPr>
      <w:r>
        <w:rPr>
          <w:b w:val="0"/>
          <w:color w:val="1F497D" w:themeColor="text2"/>
        </w:rPr>
        <w:t>I półrocze</w:t>
      </w:r>
      <w:r>
        <w:rPr>
          <w:b w:val="0"/>
          <w:color w:val="1F497D" w:themeColor="text2"/>
        </w:rPr>
        <w:tab/>
      </w:r>
    </w:p>
    <w:p w:rsidR="00B0582C" w:rsidRPr="00134798" w:rsidRDefault="00B0582C" w:rsidP="00134798">
      <w:pPr>
        <w:pStyle w:val="Akapitzlist"/>
        <w:numPr>
          <w:ilvl w:val="0"/>
          <w:numId w:val="10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 w:rsidRPr="00134798"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pPr w:leftFromText="180" w:rightFromText="180" w:vertAnchor="text" w:horzAnchor="page" w:tblpX="397" w:tblpY="209"/>
        <w:tblW w:w="16042" w:type="dxa"/>
        <w:tblLayout w:type="fixed"/>
        <w:tblLook w:val="01E0" w:firstRow="1" w:lastRow="1" w:firstColumn="1" w:lastColumn="1" w:noHBand="0" w:noVBand="0"/>
      </w:tblPr>
      <w:tblGrid>
        <w:gridCol w:w="1921"/>
        <w:gridCol w:w="2752"/>
        <w:gridCol w:w="2835"/>
        <w:gridCol w:w="3119"/>
        <w:gridCol w:w="2693"/>
        <w:gridCol w:w="2722"/>
      </w:tblGrid>
      <w:tr w:rsidR="00B0582C" w:rsidRPr="00D22F46" w:rsidTr="00134798">
        <w:trPr>
          <w:trHeight w:val="649"/>
        </w:trPr>
        <w:tc>
          <w:tcPr>
            <w:tcW w:w="1921" w:type="dxa"/>
            <w:shd w:val="clear" w:color="auto" w:fill="FFCC00"/>
            <w:tcMar>
              <w:left w:w="28" w:type="dxa"/>
              <w:right w:w="28" w:type="dxa"/>
            </w:tcMar>
          </w:tcPr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bookmarkStart w:id="0" w:name="_GoBack" w:colFirst="5" w:colLast="5"/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752" w:type="dxa"/>
            <w:shd w:val="clear" w:color="auto" w:fill="FFCC00"/>
            <w:tcMar>
              <w:left w:w="28" w:type="dxa"/>
              <w:right w:w="28" w:type="dxa"/>
            </w:tcMar>
          </w:tcPr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B0582C" w:rsidRPr="005D1A26" w:rsidRDefault="00B0582C" w:rsidP="00B0582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28" w:type="dxa"/>
              <w:right w:w="28" w:type="dxa"/>
            </w:tcMar>
          </w:tcPr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B0582C" w:rsidRPr="005D1A26" w:rsidRDefault="00B0582C" w:rsidP="00B0582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B0582C" w:rsidRPr="005D1A26" w:rsidRDefault="00B0582C" w:rsidP="00B0582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93" w:type="dxa"/>
            <w:shd w:val="clear" w:color="auto" w:fill="FFCC00"/>
            <w:tcMar>
              <w:left w:w="28" w:type="dxa"/>
              <w:right w:w="28" w:type="dxa"/>
            </w:tcMar>
          </w:tcPr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B0582C" w:rsidRPr="005D1A26" w:rsidRDefault="00B0582C" w:rsidP="00B0582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722" w:type="dxa"/>
            <w:shd w:val="clear" w:color="auto" w:fill="FFCC00"/>
          </w:tcPr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B0582C" w:rsidRPr="005D1A26" w:rsidRDefault="00B0582C" w:rsidP="00B0582C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B0582C" w:rsidRPr="005D1A26" w:rsidRDefault="00B0582C" w:rsidP="00B0582C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B0582C" w:rsidRPr="006D1637" w:rsidTr="00134798">
        <w:trPr>
          <w:trHeight w:val="1382"/>
        </w:trPr>
        <w:tc>
          <w:tcPr>
            <w:tcW w:w="1921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2752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przykłady, w których na skutek wykonania pracy wzrosła energia wewnętrzna ciała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mienia</w:t>
            </w:r>
            <w:proofErr w:type="gramEnd"/>
            <w:r>
              <w:t xml:space="preserve"> składniki energii wewnętrznej</w:t>
            </w:r>
          </w:p>
          <w:p w:rsidR="00B0582C" w:rsidRPr="006D1637" w:rsidRDefault="00B0582C" w:rsidP="00B0582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 w:rsidRPr="00345918">
              <w:t>wyj</w:t>
            </w:r>
            <w:r>
              <w:t>aśnia</w:t>
            </w:r>
            <w:proofErr w:type="gramEnd"/>
            <w:r>
              <w:t>, dlaczego podczas ruchu z </w:t>
            </w:r>
            <w:r w:rsidRPr="00345918">
              <w:t>tarciem nie jest spełniona zasada zachowania energii mechanicznej</w:t>
            </w:r>
            <w:r>
              <w:t xml:space="preserve"> </w:t>
            </w:r>
          </w:p>
          <w:p w:rsidR="00B0582C" w:rsidRPr="006D1637" w:rsidRDefault="00B0582C" w:rsidP="00B0582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, dlaczego przyrost temperatury ciała świadczy o wzroście jego energii wewnętrznej </w:t>
            </w:r>
          </w:p>
        </w:tc>
        <w:tc>
          <w:tcPr>
            <w:tcW w:w="2693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204B0A">
              <w:t>objaśnia</w:t>
            </w:r>
            <w:proofErr w:type="gramEnd"/>
            <w:r w:rsidRPr="00204B0A">
              <w:t xml:space="preserve"> różnice między energią mechaniczną i energią wewnętrzną ciała </w:t>
            </w:r>
          </w:p>
        </w:tc>
        <w:tc>
          <w:tcPr>
            <w:tcW w:w="2722" w:type="dxa"/>
          </w:tcPr>
          <w:p w:rsidR="00C33E64" w:rsidRPr="00C33E64" w:rsidRDefault="00C33E64" w:rsidP="00C33E6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C33E64" w:rsidRPr="00C33E64" w:rsidRDefault="00C33E64" w:rsidP="00C33E6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B0582C" w:rsidRPr="00204B0A" w:rsidRDefault="00C33E64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B0582C" w:rsidRPr="006D1637" w:rsidTr="00134798">
        <w:trPr>
          <w:trHeight w:val="1655"/>
        </w:trPr>
        <w:tc>
          <w:tcPr>
            <w:tcW w:w="1921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2752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bada</w:t>
            </w:r>
            <w:proofErr w:type="gramEnd"/>
            <w:r>
              <w:t xml:space="preserve"> przewodnictwo cieplne i określa, który z materiałów jest lepszym przewodnikiem ciepła </w:t>
            </w:r>
          </w:p>
          <w:p w:rsidR="00B0582C" w:rsidRDefault="00B0582C" w:rsidP="00B0582C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przykłady przewodników i izolatorów</w:t>
            </w:r>
          </w:p>
          <w:p w:rsidR="00B0582C" w:rsidRPr="006D1637" w:rsidRDefault="00B0582C" w:rsidP="00B0582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rolę izolacji cieplnej w życiu codziennym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przepływ ciepła (energii) od ciała o wyższej temperaturze do ciała o niższej temperaturze, następujący przy zetknięciu tych ciał </w:t>
            </w:r>
          </w:p>
          <w:p w:rsidR="00B0582C" w:rsidRPr="006D1637" w:rsidRDefault="00B0582C" w:rsidP="00B0582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objaśnia</w:t>
            </w:r>
            <w:proofErr w:type="gramEnd"/>
            <w:r>
              <w:t xml:space="preserve"> zjawisko przewodzenia ciepła z wykorzystaniem modelu budowy materii </w:t>
            </w:r>
          </w:p>
          <w:p w:rsidR="00B0582C" w:rsidRPr="006D1637" w:rsidRDefault="00B0582C" w:rsidP="00B0582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rozpoznaje</w:t>
            </w:r>
            <w:proofErr w:type="gramEnd"/>
            <w:r>
              <w:t xml:space="preserve"> sytuacje, w których ciała pozostają w równowadze termicznej </w:t>
            </w:r>
          </w:p>
        </w:tc>
        <w:tc>
          <w:tcPr>
            <w:tcW w:w="2693" w:type="dxa"/>
            <w:tcMar>
              <w:left w:w="28" w:type="dxa"/>
              <w:right w:w="28" w:type="dxa"/>
            </w:tcMar>
          </w:tcPr>
          <w:p w:rsidR="00B0582C" w:rsidRPr="00587D6A" w:rsidRDefault="00B0582C" w:rsidP="00B0582C">
            <w:pPr>
              <w:pStyle w:val="tabelakropka"/>
            </w:pPr>
            <w:proofErr w:type="gramStart"/>
            <w:r>
              <w:t>formułuje</w:t>
            </w:r>
            <w:proofErr w:type="gramEnd"/>
            <w:r>
              <w:t xml:space="preserve"> jakościowo pierwszą zasadę termodynamiki </w:t>
            </w:r>
          </w:p>
        </w:tc>
        <w:tc>
          <w:tcPr>
            <w:tcW w:w="2722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B0582C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B0582C" w:rsidRPr="006D1637" w:rsidTr="00134798">
        <w:trPr>
          <w:trHeight w:val="1193"/>
        </w:trPr>
        <w:tc>
          <w:tcPr>
            <w:tcW w:w="1921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2752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przykłady konwekcji </w:t>
            </w:r>
          </w:p>
          <w:p w:rsidR="00B0582C" w:rsidRDefault="00B0582C" w:rsidP="00B0582C">
            <w:pPr>
              <w:pStyle w:val="tabelakropka"/>
            </w:pPr>
            <w:proofErr w:type="gramStart"/>
            <w:r>
              <w:t>prezentuje</w:t>
            </w:r>
            <w:proofErr w:type="gramEnd"/>
            <w:r>
              <w:t xml:space="preserve"> doświadczalnie zjawisko konwekcji </w:t>
            </w:r>
          </w:p>
          <w:p w:rsidR="00B0582C" w:rsidRPr="006D1637" w:rsidRDefault="00B0582C" w:rsidP="00B0582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 pojęcie ciągu kominow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wyjaśnia</w:t>
            </w:r>
            <w:proofErr w:type="gramEnd"/>
            <w:r>
              <w:t xml:space="preserve"> zjawisko konwekcji </w:t>
            </w:r>
          </w:p>
          <w:p w:rsidR="00B0582C" w:rsidRPr="006D1637" w:rsidRDefault="00B0582C" w:rsidP="00B0582C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345918">
              <w:t>opisu</w:t>
            </w:r>
            <w:r>
              <w:t>je</w:t>
            </w:r>
            <w:proofErr w:type="gramEnd"/>
            <w:r>
              <w:t xml:space="preserve"> znaczenie konwekcji w </w:t>
            </w:r>
            <w:r w:rsidRPr="00345918">
              <w:t>prawi</w:t>
            </w:r>
            <w:r>
              <w:t xml:space="preserve">dłowej wentylacji mieszkań </w:t>
            </w:r>
          </w:p>
        </w:tc>
        <w:tc>
          <w:tcPr>
            <w:tcW w:w="2693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 w:rsidRPr="00345918">
              <w:t>u</w:t>
            </w:r>
            <w:r>
              <w:t>zasadnia</w:t>
            </w:r>
            <w:proofErr w:type="gramEnd"/>
            <w:r>
              <w:t>, dlaczego w cieczach i </w:t>
            </w:r>
            <w:r w:rsidRPr="00345918">
              <w:t>gazach przepływ energii odbywa się głównie przez konwekcję</w:t>
            </w:r>
            <w:r>
              <w:t xml:space="preserve"> </w:t>
            </w:r>
          </w:p>
          <w:p w:rsidR="00B0582C" w:rsidRPr="006D1637" w:rsidRDefault="00B0582C" w:rsidP="00B0582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722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B0582C" w:rsidRPr="00345918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B0582C" w:rsidRPr="006D1637" w:rsidTr="00134798">
        <w:trPr>
          <w:trHeight w:val="1725"/>
        </w:trPr>
        <w:tc>
          <w:tcPr>
            <w:tcW w:w="1921" w:type="dxa"/>
            <w:tcMar>
              <w:left w:w="28" w:type="dxa"/>
              <w:right w:w="28" w:type="dxa"/>
            </w:tcMar>
          </w:tcPr>
          <w:p w:rsidR="00B0582C" w:rsidRPr="006D1637" w:rsidRDefault="00B0582C" w:rsidP="00B0582C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2752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odczytuje</w:t>
            </w:r>
            <w:proofErr w:type="gramEnd"/>
            <w:r>
              <w:t xml:space="preserve"> z tabeli wartości ciepła właściwego </w:t>
            </w:r>
          </w:p>
          <w:p w:rsidR="00B0582C" w:rsidRPr="003A4349" w:rsidRDefault="00B0582C" w:rsidP="00B0582C">
            <w:pPr>
              <w:pStyle w:val="tabelakropka"/>
            </w:pPr>
            <w:proofErr w:type="gramStart"/>
            <w:r w:rsidRPr="00406CC9">
              <w:t>analizuje</w:t>
            </w:r>
            <w:proofErr w:type="gramEnd"/>
            <w:r w:rsidRPr="00406CC9">
              <w:t xml:space="preserve"> znaczenie dla przyrody dużej wartości ciepła właściwego wody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zależność zmiany temperatury ciała od ilości dostarczonego lub oddanego ciepła i masy ciała </w:t>
            </w:r>
          </w:p>
          <w:p w:rsidR="00B0582C" w:rsidRPr="006D1637" w:rsidRDefault="00B0582C" w:rsidP="00B0582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blicza</w:t>
            </w:r>
            <w:proofErr w:type="gramEnd"/>
            <w:r>
              <w:t xml:space="preserve">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5.2pt" o:ole="">
                  <v:imagedata r:id="rId8" o:title=""/>
                </v:shape>
                <o:OLEObject Type="Embed" ProgID="Equation.3" ShapeID="_x0000_i1025" DrawAspect="Content" ObjectID="_1663514166" r:id="rId9"/>
              </w:object>
            </w:r>
            <w: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0582C" w:rsidRPr="003A4349" w:rsidRDefault="00B0582C" w:rsidP="00B0582C">
            <w:pPr>
              <w:pStyle w:val="tabelakropka"/>
            </w:pPr>
            <w:proofErr w:type="gramStart"/>
            <w:r>
              <w:t>oblicza</w:t>
            </w:r>
            <w:proofErr w:type="gramEnd"/>
            <w:r>
              <w:t xml:space="preserve">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2pt;height:12.6pt" o:ole="">
                    <v:imagedata r:id="rId10" o:title=""/>
                  </v:shape>
                  <o:OLEObject Type="Embed" ProgID="Equation.3" ShapeID="_x0000_i1026" DrawAspect="Content" ObjectID="_1663514167" r:id="rId11"/>
                </w:object>
              </m:r>
            </m:oMath>
            <w:r>
              <w:t xml:space="preserve"> </w:t>
            </w:r>
          </w:p>
        </w:tc>
        <w:tc>
          <w:tcPr>
            <w:tcW w:w="2693" w:type="dxa"/>
            <w:tcMar>
              <w:left w:w="28" w:type="dxa"/>
              <w:right w:w="28" w:type="dxa"/>
            </w:tcMar>
          </w:tcPr>
          <w:p w:rsidR="00B0582C" w:rsidRDefault="00B0582C" w:rsidP="00B0582C">
            <w:pPr>
              <w:pStyle w:val="tabelakropka"/>
            </w:pPr>
            <w:proofErr w:type="gramStart"/>
            <w:r>
              <w:t>definiuje</w:t>
            </w:r>
            <w:proofErr w:type="gramEnd"/>
            <w:r>
              <w:t xml:space="preserve"> ciepło właściwe substancji </w:t>
            </w:r>
          </w:p>
          <w:p w:rsidR="00B0582C" w:rsidRDefault="00B0582C" w:rsidP="00B0582C">
            <w:pPr>
              <w:pStyle w:val="tabelakropka"/>
            </w:pPr>
            <w:proofErr w:type="gramStart"/>
            <w:r>
              <w:t>wyjaśnia</w:t>
            </w:r>
            <w:proofErr w:type="gramEnd"/>
            <w:r>
              <w:t xml:space="preserve"> sens fizyczny ciepła właściwego </w:t>
            </w:r>
          </w:p>
          <w:p w:rsidR="00B0582C" w:rsidRPr="006D1637" w:rsidRDefault="00B0582C" w:rsidP="00B0582C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zasadę działania wymiennika ciepła i chłodnicy </w:t>
            </w:r>
          </w:p>
        </w:tc>
        <w:tc>
          <w:tcPr>
            <w:tcW w:w="2722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B0582C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B0582C" w:rsidRPr="006D1637" w:rsidTr="00134798">
        <w:trPr>
          <w:trHeight w:val="3061"/>
        </w:trPr>
        <w:tc>
          <w:tcPr>
            <w:tcW w:w="1921" w:type="dxa"/>
            <w:tcMar>
              <w:left w:w="28" w:type="dxa"/>
              <w:right w:w="28" w:type="dxa"/>
            </w:tcMar>
          </w:tcPr>
          <w:p w:rsidR="00B0582C" w:rsidRPr="002D6A8D" w:rsidRDefault="00B0582C" w:rsidP="00B0582C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2752" w:type="dxa"/>
            <w:tcMar>
              <w:left w:w="28" w:type="dxa"/>
              <w:right w:w="28" w:type="dxa"/>
            </w:tcMar>
          </w:tcPr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demonstruje</w:t>
            </w:r>
            <w:proofErr w:type="gramEnd"/>
            <w:r w:rsidRPr="00103672">
              <w:t xml:space="preserve"> zjawiska topnienia, wrzenia i skraplania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podaje</w:t>
            </w:r>
            <w:proofErr w:type="gramEnd"/>
            <w:r w:rsidRPr="00103672">
              <w:t xml:space="preserve"> przykład znaczenia w przyrodzie dużej wartości ciepła topnienia lodu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odczytuje</w:t>
            </w:r>
            <w:proofErr w:type="gramEnd"/>
            <w:r w:rsidRPr="00103672">
              <w:t xml:space="preserve"> z tabeli temperaturę topnienia i ciepło topnienia </w:t>
            </w:r>
          </w:p>
          <w:p w:rsidR="00B0582C" w:rsidRPr="004049AD" w:rsidRDefault="00B0582C" w:rsidP="00B0582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103672">
              <w:t>odczytuje</w:t>
            </w:r>
            <w:proofErr w:type="gramEnd"/>
            <w:r>
              <w:t xml:space="preserve"> z tabeli temperaturę wrzenia i </w:t>
            </w:r>
            <w:r w:rsidRPr="00103672">
              <w:t xml:space="preserve">ciepło parowania w temperaturze wrzenia </w:t>
            </w:r>
          </w:p>
          <w:p w:rsidR="00B0582C" w:rsidRPr="006D1637" w:rsidRDefault="00B0582C" w:rsidP="00B0582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103672">
              <w:t>podaje</w:t>
            </w:r>
            <w:proofErr w:type="gramEnd"/>
            <w:r w:rsidRPr="00103672">
              <w:t xml:space="preserve"> przykłady znaczenia w przyrodzie dużej wartości ciepła parowania wody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opisuje</w:t>
            </w:r>
            <w:proofErr w:type="gramEnd"/>
            <w:r w:rsidRPr="00103672">
              <w:t xml:space="preserve"> zjawisko topnienia (stałość temperatury, zmiany energii wewnętrznej topniejących ciał)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opisuje</w:t>
            </w:r>
            <w:proofErr w:type="gramEnd"/>
            <w:r w:rsidRPr="00103672">
              <w:t xml:space="preserve"> proporcjonalność ilości ciepła potrzebnego do stopienia ciała stałego w temperaturze topnienia do masy tego ciała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an</w:t>
            </w:r>
            <w:r>
              <w:t>alizuje</w:t>
            </w:r>
            <w:proofErr w:type="gramEnd"/>
            <w:r>
              <w:t xml:space="preserve"> (energetycznie) zjawiska</w:t>
            </w:r>
            <w:r w:rsidRPr="00103672">
              <w:t xml:space="preserve"> parowania i wrzenia </w:t>
            </w:r>
          </w:p>
          <w:p w:rsidR="00B0582C" w:rsidRPr="00285A2F" w:rsidRDefault="00B0582C" w:rsidP="00B0582C">
            <w:pPr>
              <w:pStyle w:val="tabelakropka"/>
            </w:pPr>
            <w:proofErr w:type="gramStart"/>
            <w:r w:rsidRPr="00103672">
              <w:t>opisuje</w:t>
            </w:r>
            <w:proofErr w:type="gramEnd"/>
            <w:r w:rsidRPr="00103672">
              <w:t xml:space="preserve"> proporcjonalność ilości ciepła potrzebnego do wyparowania cieczy do masy tej cieczy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wyjaśnia</w:t>
            </w:r>
            <w:proofErr w:type="gramEnd"/>
            <w:r w:rsidRPr="00103672">
              <w:t xml:space="preserve">, dlaczego podczas topnienia i krzepnięcia temperatura pozostaje stała mimo zmiany energii wewnętrznej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oblicza</w:t>
            </w:r>
            <w:proofErr w:type="gramEnd"/>
            <w:r w:rsidRPr="00103672">
              <w:t xml:space="preserve">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6pt;height:13.8pt" o:ole="">
                  <v:imagedata r:id="rId12" o:title=""/>
                </v:shape>
                <o:OLEObject Type="Embed" ProgID="Equation.DSMT4" ShapeID="_x0000_i1027" DrawAspect="Content" ObjectID="_1663514168" r:id="rId13"/>
              </w:object>
            </w:r>
            <w:r w:rsidRPr="00103672">
              <w:t xml:space="preserve">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oblicza</w:t>
            </w:r>
            <w:proofErr w:type="gramEnd"/>
            <w:r w:rsidRPr="00103672">
              <w:t xml:space="preserve">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4pt;height:15pt" o:ole="">
                  <v:imagedata r:id="rId14" o:title=""/>
                </v:shape>
                <o:OLEObject Type="Embed" ProgID="Equation.DSMT4" ShapeID="_x0000_i1028" DrawAspect="Content" ObjectID="_1663514169" r:id="rId15"/>
              </w:object>
            </w:r>
            <w:r w:rsidRPr="00103672">
              <w:t xml:space="preserve"> </w:t>
            </w:r>
          </w:p>
          <w:p w:rsidR="00B0582C" w:rsidRPr="0099099B" w:rsidRDefault="00B0582C" w:rsidP="00B0582C">
            <w:pPr>
              <w:pStyle w:val="tabelakropka"/>
            </w:pPr>
            <w:proofErr w:type="gramStart"/>
            <w:r w:rsidRPr="00103672">
              <w:t>opisuje</w:t>
            </w:r>
            <w:proofErr w:type="gramEnd"/>
            <w:r w:rsidRPr="00103672">
              <w:t xml:space="preserve"> (na podstawie wiadomości z klasy 7.) </w:t>
            </w:r>
            <w:proofErr w:type="gramStart"/>
            <w:r w:rsidRPr="00103672">
              <w:t>zjawiska</w:t>
            </w:r>
            <w:proofErr w:type="gramEnd"/>
            <w:r w:rsidRPr="00103672">
              <w:t xml:space="preserve"> sublimacji i resublimacji </w:t>
            </w:r>
          </w:p>
        </w:tc>
        <w:tc>
          <w:tcPr>
            <w:tcW w:w="2693" w:type="dxa"/>
            <w:tcMar>
              <w:left w:w="28" w:type="dxa"/>
              <w:right w:w="28" w:type="dxa"/>
            </w:tcMar>
          </w:tcPr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na</w:t>
            </w:r>
            <w:proofErr w:type="gramEnd"/>
            <w:r w:rsidRPr="00103672">
              <w:t xml:space="preserve">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4pt;height:12.6pt" o:ole="">
                  <v:imagedata r:id="rId16" o:title=""/>
                </v:shape>
                <o:OLEObject Type="Embed" ProgID="Equation.DSMT4" ShapeID="_x0000_i1029" DrawAspect="Content" ObjectID="_1663514170" r:id="rId17"/>
              </w:object>
            </w:r>
            <w:r w:rsidRPr="00103672">
              <w:t xml:space="preserve">definiuje ciepło topnienia substancji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wyjaśnia</w:t>
            </w:r>
            <w:proofErr w:type="gramEnd"/>
            <w:r w:rsidRPr="00103672">
              <w:t xml:space="preserve"> sens fizyczny ciepła topnienia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na</w:t>
            </w:r>
            <w:proofErr w:type="gramEnd"/>
            <w:r w:rsidRPr="00103672">
              <w:t xml:space="preserve">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4pt;height:12.6pt" o:ole="">
                  <v:imagedata r:id="rId16" o:title=""/>
                </v:shape>
                <o:OLEObject Type="Embed" ProgID="Equation.DSMT4" ShapeID="_x0000_i1030" DrawAspect="Content" ObjectID="_1663514171" r:id="rId18"/>
              </w:object>
            </w:r>
            <w:r>
              <w:t xml:space="preserve"> definiuje ciepło parowania </w:t>
            </w:r>
          </w:p>
          <w:p w:rsidR="00B0582C" w:rsidRPr="00103672" w:rsidRDefault="00B0582C" w:rsidP="00B0582C">
            <w:pPr>
              <w:pStyle w:val="tabelakropka"/>
            </w:pPr>
            <w:proofErr w:type="gramStart"/>
            <w:r w:rsidRPr="00103672">
              <w:t>wyjaśnia</w:t>
            </w:r>
            <w:proofErr w:type="gramEnd"/>
            <w:r w:rsidRPr="00103672">
              <w:t xml:space="preserve"> sens fizyczny ciepła parowania </w:t>
            </w:r>
          </w:p>
          <w:p w:rsidR="00B0582C" w:rsidRPr="0099099B" w:rsidRDefault="00B0582C" w:rsidP="00B0582C">
            <w:pPr>
              <w:pStyle w:val="tabelakropka"/>
            </w:pPr>
            <w:proofErr w:type="gramStart"/>
            <w:r w:rsidRPr="00103672">
              <w:t>opisuje</w:t>
            </w:r>
            <w:proofErr w:type="gramEnd"/>
            <w:r w:rsidRPr="00103672">
              <w:t xml:space="preserve"> zasadę działania chłodziarki </w:t>
            </w:r>
          </w:p>
        </w:tc>
        <w:tc>
          <w:tcPr>
            <w:tcW w:w="2722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B0582C" w:rsidRPr="00103672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bookmarkEnd w:id="0"/>
    </w:tbl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134798" w:rsidRPr="00134798" w:rsidRDefault="00134798" w:rsidP="00134798">
      <w:pPr>
        <w:pStyle w:val="Akapitzlist"/>
        <w:numPr>
          <w:ilvl w:val="0"/>
          <w:numId w:val="10"/>
        </w:numPr>
        <w:rPr>
          <w:rFonts w:asciiTheme="minorHAnsi" w:hAnsiTheme="minorHAnsi"/>
          <w:b/>
          <w:spacing w:val="-4"/>
          <w:szCs w:val="22"/>
        </w:rPr>
      </w:pPr>
      <w:r w:rsidRPr="00134798">
        <w:rPr>
          <w:rFonts w:asciiTheme="minorHAnsi" w:hAnsiTheme="minorHAnsi"/>
          <w:b/>
          <w:spacing w:val="-4"/>
          <w:szCs w:val="22"/>
        </w:rPr>
        <w:lastRenderedPageBreak/>
        <w:t>Drgania i fale</w:t>
      </w:r>
      <w:r w:rsidRPr="00134798">
        <w:rPr>
          <w:rFonts w:asciiTheme="minorHAnsi" w:hAnsiTheme="minorHAnsi"/>
          <w:b/>
          <w:spacing w:val="-4"/>
          <w:szCs w:val="22"/>
        </w:rPr>
        <w:t xml:space="preserve"> sprężyste</w:t>
      </w:r>
    </w:p>
    <w:p w:rsidR="00134798" w:rsidRDefault="00134798" w:rsidP="0022150A">
      <w:pPr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tbl>
      <w:tblPr>
        <w:tblStyle w:val="Tabela-Siatka"/>
        <w:tblpPr w:leftFromText="180" w:rightFromText="180" w:vertAnchor="text" w:horzAnchor="margin" w:tblpY="-26"/>
        <w:tblW w:w="0" w:type="auto"/>
        <w:tblLook w:val="01E0" w:firstRow="1" w:lastRow="1" w:firstColumn="1" w:lastColumn="1" w:noHBand="0" w:noVBand="0"/>
      </w:tblPr>
      <w:tblGrid>
        <w:gridCol w:w="1903"/>
        <w:gridCol w:w="2475"/>
        <w:gridCol w:w="2685"/>
        <w:gridCol w:w="3246"/>
        <w:gridCol w:w="2544"/>
        <w:gridCol w:w="2535"/>
      </w:tblGrid>
      <w:tr w:rsidR="00134798" w:rsidRPr="005D1A26" w:rsidTr="00134798">
        <w:tc>
          <w:tcPr>
            <w:tcW w:w="1903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475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85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246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4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35" w:type="dxa"/>
            <w:shd w:val="clear" w:color="auto" w:fill="FFCC00"/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134798" w:rsidRPr="006D1637" w:rsidTr="00134798">
        <w:tc>
          <w:tcPr>
            <w:tcW w:w="1903" w:type="dxa"/>
            <w:tcMar>
              <w:left w:w="57" w:type="dxa"/>
              <w:right w:w="57" w:type="dxa"/>
            </w:tcMar>
          </w:tcPr>
          <w:p w:rsidR="00134798" w:rsidRPr="00F906F8" w:rsidRDefault="00134798" w:rsidP="0013479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2475" w:type="dxa"/>
            <w:tcMar>
              <w:left w:w="57" w:type="dxa"/>
              <w:right w:w="57" w:type="dxa"/>
            </w:tcMar>
          </w:tcPr>
          <w:p w:rsidR="00134798" w:rsidRPr="00425B6C" w:rsidRDefault="00134798" w:rsidP="00134798">
            <w:pPr>
              <w:pStyle w:val="tabelakropka"/>
            </w:pPr>
            <w:proofErr w:type="gramStart"/>
            <w:r>
              <w:t>wskazuje</w:t>
            </w:r>
            <w:proofErr w:type="gramEnd"/>
            <w:r>
              <w:t xml:space="preserve"> w otoczeniu przykłady ciał wykonujących ruch drgający </w:t>
            </w: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znaczenie pojęć: położenie równowagi, wychylenie, amplituda, okres, częstotliwość </w:t>
            </w:r>
          </w:p>
        </w:tc>
        <w:tc>
          <w:tcPr>
            <w:tcW w:w="3246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odczytuje</w:t>
            </w:r>
            <w:proofErr w:type="gramEnd"/>
            <w:r>
              <w:t xml:space="preserve">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6pt;height:13.8pt" o:ole="">
                  <v:imagedata r:id="rId19" o:title=""/>
                </v:shape>
                <o:OLEObject Type="Embed" ProgID="Equation.DSMT4" ShapeID="_x0000_i1031" DrawAspect="Content" ObjectID="_1663514172" r:id="rId20"/>
              </w:object>
            </w:r>
            <w:r w:rsidRPr="00345918">
              <w:t xml:space="preserve"> dla drgającego ciała</w:t>
            </w:r>
            <w:r>
              <w:t xml:space="preserve"> </w:t>
            </w:r>
          </w:p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ruch wahadła i ciężarka na sprężynie oraz analizuje przemiany energii mechanicznej w tych ruchach 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5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Pr="00204B0A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134798" w:rsidRPr="006D1637" w:rsidTr="00134798">
        <w:tc>
          <w:tcPr>
            <w:tcW w:w="1903" w:type="dxa"/>
            <w:tcMar>
              <w:left w:w="57" w:type="dxa"/>
              <w:right w:w="57" w:type="dxa"/>
            </w:tcMar>
          </w:tcPr>
          <w:p w:rsidR="00134798" w:rsidRPr="00F906F8" w:rsidRDefault="00134798" w:rsidP="0013479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2475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doświadczalnie</w:t>
            </w:r>
            <w:proofErr w:type="gramEnd"/>
            <w:r>
              <w:t xml:space="preserve"> wyznacza okres i częstotliwość drgań wahadła lub ciężarka na sprężynie </w:t>
            </w:r>
          </w:p>
        </w:tc>
        <w:tc>
          <w:tcPr>
            <w:tcW w:w="3246" w:type="dxa"/>
            <w:tcMar>
              <w:left w:w="57" w:type="dxa"/>
              <w:right w:w="57" w:type="dxa"/>
            </w:tcMar>
          </w:tcPr>
          <w:p w:rsidR="00134798" w:rsidRPr="00B340A0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zjawisko izochronizmu wahadła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134798" w:rsidRPr="00B340A0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5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134798" w:rsidRPr="006D1637" w:rsidTr="00134798">
        <w:tc>
          <w:tcPr>
            <w:tcW w:w="1903" w:type="dxa"/>
            <w:tcMar>
              <w:left w:w="57" w:type="dxa"/>
              <w:right w:w="57" w:type="dxa"/>
            </w:tcMar>
          </w:tcPr>
          <w:p w:rsidR="00134798" w:rsidRPr="00F906F8" w:rsidRDefault="00134798" w:rsidP="0013479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2475" w:type="dxa"/>
            <w:tcMar>
              <w:left w:w="57" w:type="dxa"/>
              <w:right w:w="57" w:type="dxa"/>
            </w:tcMar>
          </w:tcPr>
          <w:p w:rsidR="00134798" w:rsidRPr="00076CBC" w:rsidRDefault="00134798" w:rsidP="00134798">
            <w:pPr>
              <w:pStyle w:val="tabelakropka"/>
            </w:pPr>
            <w:proofErr w:type="gramStart"/>
            <w:r>
              <w:t>demonstruje</w:t>
            </w:r>
            <w:proofErr w:type="gramEnd"/>
            <w:r>
              <w:t xml:space="preserve"> falę poprzeczną i falę podłużną </w:t>
            </w: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Pr="00F47DA6" w:rsidRDefault="00134798" w:rsidP="00134798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różnice między falami poprzecznymi i falami podłużnymi</w:t>
            </w:r>
          </w:p>
          <w:p w:rsidR="00134798" w:rsidRPr="006D1637" w:rsidRDefault="00134798" w:rsidP="00134798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sługuje</w:t>
            </w:r>
            <w:proofErr w:type="gramEnd"/>
            <w:r>
              <w:t xml:space="preserve"> się pojęciami: długość fali, szybkość rozchodzenia się fali, kierunek rozchodzenia się fali </w:t>
            </w:r>
          </w:p>
        </w:tc>
        <w:tc>
          <w:tcPr>
            <w:tcW w:w="3246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stosuje</w:t>
            </w:r>
            <w:proofErr w:type="gramEnd"/>
            <w:r>
              <w:t xml:space="preserve">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4pt;height:12pt" o:ole="">
                  <v:imagedata r:id="rId21" o:title=""/>
                </v:shape>
                <o:OLEObject Type="Embed" ProgID="Equation.DSMT4" ShapeID="_x0000_i1032" DrawAspect="Content" ObjectID="_1663514173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4pt;height:26.4pt" o:ole="">
                  <v:imagedata r:id="rId23" o:title=""/>
                </v:shape>
                <o:OLEObject Type="Embed" ProgID="Equation.DSMT4" ShapeID="_x0000_i1033" DrawAspect="Content" ObjectID="_1663514174" r:id="rId24"/>
              </w:object>
            </w:r>
            <w:r>
              <w:t xml:space="preserve"> do obliczeń 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mechanizm przekazywania drgań w przypadku fali na napiętej linie i fal dźwiękowych w powietrzu </w:t>
            </w:r>
          </w:p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5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Pr="00345918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134798" w:rsidRPr="006D1637" w:rsidTr="00134798">
        <w:tc>
          <w:tcPr>
            <w:tcW w:w="1903" w:type="dxa"/>
            <w:tcMar>
              <w:left w:w="57" w:type="dxa"/>
              <w:right w:w="57" w:type="dxa"/>
            </w:tcMar>
          </w:tcPr>
          <w:p w:rsidR="00134798" w:rsidRPr="00F906F8" w:rsidRDefault="00134798" w:rsidP="0013479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Dźwięki i wielkości, które je opisują. Ultradźwięki i infradźwięki</w:t>
            </w:r>
          </w:p>
        </w:tc>
        <w:tc>
          <w:tcPr>
            <w:tcW w:w="2475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  <w:spacing w:before="0"/>
            </w:pPr>
            <w:proofErr w:type="gramStart"/>
            <w:r>
              <w:t>podaje</w:t>
            </w:r>
            <w:proofErr w:type="gramEnd"/>
            <w:r>
              <w:t xml:space="preserve"> przykłady źródeł dźwięku </w:t>
            </w:r>
          </w:p>
          <w:p w:rsidR="00134798" w:rsidRDefault="00134798" w:rsidP="00134798">
            <w:pPr>
              <w:pStyle w:val="tabelakropka"/>
              <w:spacing w:before="0"/>
            </w:pPr>
            <w:proofErr w:type="gramStart"/>
            <w:r>
              <w:t>demonstruje</w:t>
            </w:r>
            <w:proofErr w:type="gramEnd"/>
            <w:r>
              <w:t xml:space="preserve"> wytwarzanie dźwięków w przedmiotach drgających i instrumentach muzycznych </w:t>
            </w:r>
          </w:p>
          <w:p w:rsidR="00134798" w:rsidRDefault="00134798" w:rsidP="00134798">
            <w:pPr>
              <w:pStyle w:val="tabelakropka"/>
              <w:spacing w:before="0"/>
            </w:pPr>
            <w:proofErr w:type="gramStart"/>
            <w:r>
              <w:t>wymienia</w:t>
            </w:r>
            <w:proofErr w:type="gramEnd"/>
            <w:r>
              <w:t xml:space="preserve">, od jakich wielkości fizycznych zależy wysokość i głośność dźwięku </w:t>
            </w:r>
          </w:p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7C4FB8">
              <w:t>wyjaśni</w:t>
            </w:r>
            <w:r>
              <w:t>a</w:t>
            </w:r>
            <w:proofErr w:type="gramEnd"/>
            <w:r>
              <w:t>, co nazywamy ultradźwiękami i </w:t>
            </w:r>
            <w:r w:rsidRPr="007C4FB8">
              <w:t>infradźwiękami</w:t>
            </w:r>
            <w:r>
              <w:t xml:space="preserve"> </w:t>
            </w: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Pr="00BB2D2B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mechanizm powstawania dźwięków w powietrzu</w:t>
            </w:r>
          </w:p>
          <w:p w:rsidR="00134798" w:rsidRPr="00BB2D2B" w:rsidRDefault="00134798" w:rsidP="00134798">
            <w:pPr>
              <w:pStyle w:val="tabelakropka"/>
            </w:pPr>
            <w:proofErr w:type="gramStart"/>
            <w:r>
              <w:t>obserwuje</w:t>
            </w:r>
            <w:proofErr w:type="gramEnd"/>
            <w:r>
              <w:t xml:space="preserve"> oscylogramy dźwięków z wykorzystaniem komputera </w:t>
            </w:r>
          </w:p>
        </w:tc>
        <w:tc>
          <w:tcPr>
            <w:tcW w:w="3246" w:type="dxa"/>
            <w:tcMar>
              <w:left w:w="57" w:type="dxa"/>
              <w:right w:w="57" w:type="dxa"/>
            </w:tcMar>
          </w:tcPr>
          <w:p w:rsidR="00134798" w:rsidRPr="00BB2D2B" w:rsidRDefault="00134798" w:rsidP="00134798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cechy fali dźwiękowej (częstotliwość 20–20 000 </w:t>
            </w:r>
            <w:proofErr w:type="spellStart"/>
            <w:r>
              <w:t>Hz</w:t>
            </w:r>
            <w:proofErr w:type="spellEnd"/>
            <w:r>
              <w:t xml:space="preserve">, fala podłużna) 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występowanie w przyrodzie infradźwięków i ultradźwię</w:t>
            </w:r>
            <w:r w:rsidRPr="007C4FB8">
              <w:t>ków</w:t>
            </w:r>
            <w:r>
              <w:t xml:space="preserve"> oraz ich zastosowanie </w:t>
            </w:r>
          </w:p>
        </w:tc>
        <w:tc>
          <w:tcPr>
            <w:tcW w:w="2535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Default="00134798" w:rsidP="00134798">
            <w:pPr>
              <w:pStyle w:val="tabelakropka"/>
              <w:spacing w:before="20" w:after="20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134798" w:rsidRDefault="00134798" w:rsidP="00134798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5"/>
        <w:gridCol w:w="2473"/>
        <w:gridCol w:w="2685"/>
        <w:gridCol w:w="3247"/>
        <w:gridCol w:w="2545"/>
        <w:gridCol w:w="2533"/>
      </w:tblGrid>
      <w:tr w:rsidR="00134798" w:rsidRPr="006D1637" w:rsidTr="00134798">
        <w:tc>
          <w:tcPr>
            <w:tcW w:w="1905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473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85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247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57" w:type="dxa"/>
              <w:right w:w="57" w:type="dxa"/>
            </w:tcMar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33" w:type="dxa"/>
            <w:shd w:val="clear" w:color="auto" w:fill="FFCC00"/>
          </w:tcPr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134798" w:rsidRPr="005D1A26" w:rsidRDefault="00134798" w:rsidP="00134798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134798" w:rsidRPr="005D1A26" w:rsidRDefault="00134798" w:rsidP="00134798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134798" w:rsidRPr="006D1637" w:rsidTr="00134798">
        <w:tc>
          <w:tcPr>
            <w:tcW w:w="1905" w:type="dxa"/>
            <w:tcMar>
              <w:left w:w="57" w:type="dxa"/>
              <w:right w:w="57" w:type="dxa"/>
            </w:tcMar>
          </w:tcPr>
          <w:p w:rsidR="00134798" w:rsidRPr="002C4957" w:rsidRDefault="00134798" w:rsidP="0013479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2473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wskazuje</w:t>
            </w:r>
            <w:proofErr w:type="gramEnd"/>
            <w:r>
              <w:t xml:space="preserve"> w otoczeniu zjawiska elektryzowania przez tarcie i dotyk </w:t>
            </w:r>
          </w:p>
          <w:p w:rsidR="00134798" w:rsidRPr="006D1637" w:rsidRDefault="00134798" w:rsidP="00134798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demonstruje</w:t>
            </w:r>
            <w:proofErr w:type="gramEnd"/>
            <w:r>
              <w:t xml:space="preserve"> zjawisko elektryzowania przez tarcie i dotyk </w:t>
            </w: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Pr="00856EFD" w:rsidRDefault="00134798" w:rsidP="00134798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budowę atomu i jego składniki </w:t>
            </w:r>
          </w:p>
        </w:tc>
        <w:tc>
          <w:tcPr>
            <w:tcW w:w="3247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 xml:space="preserve">1 </w:t>
              </w:r>
              <w:proofErr w:type="gramStart"/>
              <w:r>
                <w:t>C</w:t>
              </w:r>
            </w:smartTag>
            <w:r>
              <w:t>) jako</w:t>
            </w:r>
            <w:proofErr w:type="gramEnd"/>
            <w:r>
              <w:t xml:space="preserve"> wielokrotność ładunku elementarnego</w:t>
            </w:r>
          </w:p>
          <w:p w:rsidR="00134798" w:rsidRDefault="00134798" w:rsidP="00134798">
            <w:pPr>
              <w:pStyle w:val="tabelakropka"/>
            </w:pPr>
            <w:proofErr w:type="gramStart"/>
            <w:r>
              <w:t>wyjaśnia</w:t>
            </w:r>
            <w:proofErr w:type="gramEnd"/>
            <w:r>
              <w:t xml:space="preserve"> elektryzowanie przez tarcie i dotyk, analizuje przepływ elektronów </w:t>
            </w:r>
          </w:p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 pojęcie jonu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3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Pr="00204B0A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134798" w:rsidRPr="006D1637" w:rsidTr="00134798">
        <w:tc>
          <w:tcPr>
            <w:tcW w:w="1905" w:type="dxa"/>
            <w:tcMar>
              <w:left w:w="57" w:type="dxa"/>
              <w:right w:w="57" w:type="dxa"/>
            </w:tcMar>
          </w:tcPr>
          <w:p w:rsidR="00134798" w:rsidRPr="002C4957" w:rsidRDefault="00134798" w:rsidP="0013479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2473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7C4FB8">
              <w:t>bada</w:t>
            </w:r>
            <w:proofErr w:type="gramEnd"/>
            <w:r w:rsidRPr="007C4FB8">
              <w:t xml:space="preserve">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247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C20CCE">
              <w:t>formułuje</w:t>
            </w:r>
            <w:proofErr w:type="gramEnd"/>
            <w:r w:rsidRPr="00C20CCE">
              <w:t xml:space="preserve"> </w:t>
            </w:r>
            <w:r>
              <w:t xml:space="preserve">ogólne wnioski z badań nad oddziaływaniem ciał naelektryzowanych </w:t>
            </w:r>
          </w:p>
        </w:tc>
        <w:tc>
          <w:tcPr>
            <w:tcW w:w="2545" w:type="dxa"/>
            <w:shd w:val="clear" w:color="auto" w:fill="auto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3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134798" w:rsidRPr="006D1637" w:rsidTr="00134798">
        <w:tc>
          <w:tcPr>
            <w:tcW w:w="1905" w:type="dxa"/>
            <w:tcMar>
              <w:left w:w="57" w:type="dxa"/>
              <w:right w:w="57" w:type="dxa"/>
            </w:tcMar>
          </w:tcPr>
          <w:p w:rsidR="00134798" w:rsidRPr="002C4957" w:rsidRDefault="00134798" w:rsidP="0013479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2473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przykłady przewodników i izolatorów </w:t>
            </w:r>
          </w:p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budowę przewodników i izolatorów, wyjaśnia rolę elektronów swobodnych </w:t>
            </w:r>
          </w:p>
        </w:tc>
        <w:tc>
          <w:tcPr>
            <w:tcW w:w="3247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 w:rsidRPr="007C4FB8">
              <w:t>wyjaśnia</w:t>
            </w:r>
            <w:proofErr w:type="gramEnd"/>
            <w:r w:rsidRPr="007C4FB8">
              <w:t xml:space="preserve">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</w:p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 uziemianie ciał </w:t>
            </w:r>
          </w:p>
        </w:tc>
        <w:tc>
          <w:tcPr>
            <w:tcW w:w="2545" w:type="dxa"/>
            <w:shd w:val="clear" w:color="auto" w:fill="auto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mechanizm zobojętniania ciał naelektryzowanych (metali i izolatorów) </w:t>
            </w:r>
          </w:p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3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Pr="00345918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134798" w:rsidRPr="006D1637" w:rsidTr="00134798">
        <w:tc>
          <w:tcPr>
            <w:tcW w:w="1905" w:type="dxa"/>
            <w:tcMar>
              <w:left w:w="57" w:type="dxa"/>
              <w:right w:w="57" w:type="dxa"/>
            </w:tcMar>
          </w:tcPr>
          <w:p w:rsidR="00134798" w:rsidRPr="002C4957" w:rsidRDefault="00134798" w:rsidP="0013479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2473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demonstruje</w:t>
            </w:r>
            <w:proofErr w:type="gramEnd"/>
            <w:r>
              <w:t xml:space="preserve"> elektryzowanie przez indukcję </w:t>
            </w:r>
          </w:p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budowę i zasadę działania elektroskopu </w:t>
            </w:r>
          </w:p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proofErr w:type="gramStart"/>
            <w:r>
              <w:t>analizuje</w:t>
            </w:r>
            <w:proofErr w:type="gramEnd"/>
            <w:r>
              <w:t xml:space="preserve"> przepływ ładunków podczas elektryzowania przez tarcie i dotyk, stosując zasadę zachowania ładunku </w:t>
            </w:r>
          </w:p>
        </w:tc>
        <w:tc>
          <w:tcPr>
            <w:tcW w:w="3247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na</w:t>
            </w:r>
            <w:proofErr w:type="gramEnd"/>
            <w:r>
              <w:t xml:space="preserve"> podstawie doświadczeń z elektroskopem formułuje i wyjaśnia zasadę zachowania ładunku</w:t>
            </w:r>
          </w:p>
        </w:tc>
        <w:tc>
          <w:tcPr>
            <w:tcW w:w="2545" w:type="dxa"/>
            <w:shd w:val="clear" w:color="auto" w:fill="auto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3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Default="00134798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134798" w:rsidRPr="006D1637" w:rsidTr="00134798">
        <w:tc>
          <w:tcPr>
            <w:tcW w:w="1905" w:type="dxa"/>
            <w:tcMar>
              <w:left w:w="57" w:type="dxa"/>
              <w:right w:w="57" w:type="dxa"/>
            </w:tcMar>
          </w:tcPr>
          <w:p w:rsidR="00134798" w:rsidRPr="002C4957" w:rsidRDefault="00134798" w:rsidP="0013479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2473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685" w:type="dxa"/>
            <w:tcMar>
              <w:left w:w="57" w:type="dxa"/>
              <w:right w:w="57" w:type="dxa"/>
            </w:tcMar>
          </w:tcPr>
          <w:p w:rsidR="00134798" w:rsidRDefault="00134798" w:rsidP="00134798">
            <w:pPr>
              <w:pStyle w:val="tabelakropka"/>
            </w:pPr>
            <w:proofErr w:type="gramStart"/>
            <w:r>
              <w:t>posługuje</w:t>
            </w:r>
            <w:proofErr w:type="gramEnd"/>
            <w:r>
              <w:t xml:space="preserve"> się pojęciem pola elektrostatycznego do wyjaśnienia zachowania się nitek lub bibułek przymocowanych do naelektryzowanej kulki </w:t>
            </w:r>
          </w:p>
          <w:p w:rsidR="00134798" w:rsidRPr="006D1637" w:rsidRDefault="00134798" w:rsidP="00134798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proofErr w:type="gramStart"/>
            <w:r>
              <w:t>rozróżnia</w:t>
            </w:r>
            <w:proofErr w:type="gramEnd"/>
            <w:r>
              <w:t xml:space="preserve"> pole centralne i jednorodne </w:t>
            </w:r>
          </w:p>
        </w:tc>
        <w:tc>
          <w:tcPr>
            <w:tcW w:w="3247" w:type="dxa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45" w:type="dxa"/>
            <w:shd w:val="clear" w:color="auto" w:fill="auto"/>
            <w:tcMar>
              <w:left w:w="57" w:type="dxa"/>
              <w:right w:w="57" w:type="dxa"/>
            </w:tcMar>
          </w:tcPr>
          <w:p w:rsidR="00134798" w:rsidRPr="006D1637" w:rsidRDefault="00134798" w:rsidP="00134798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 oddziaływanie na odległość ciał naelektryzowanych z użyciem pojęcia pola elektrostatycznego </w:t>
            </w:r>
          </w:p>
        </w:tc>
        <w:tc>
          <w:tcPr>
            <w:tcW w:w="2533" w:type="dxa"/>
          </w:tcPr>
          <w:p w:rsidR="00134798" w:rsidRPr="00C33E64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134798" w:rsidRPr="00134798" w:rsidRDefault="00134798" w:rsidP="00134798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134798" w:rsidRPr="00134798" w:rsidRDefault="00AB5984" w:rsidP="00134798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="00134798" w:rsidRPr="00134798">
              <w:rPr>
                <w:rFonts w:cs="Calibri"/>
              </w:rPr>
              <w:t>rzedstawia</w:t>
            </w:r>
            <w:proofErr w:type="gramEnd"/>
            <w:r w:rsidR="00134798" w:rsidRPr="00134798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22150A" w:rsidRPr="006D1637" w:rsidRDefault="0022150A" w:rsidP="00AB5984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 xml:space="preserve">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3"/>
        <w:gridCol w:w="2475"/>
        <w:gridCol w:w="2684"/>
        <w:gridCol w:w="3248"/>
        <w:gridCol w:w="2542"/>
        <w:gridCol w:w="2536"/>
      </w:tblGrid>
      <w:tr w:rsidR="00AB5984" w:rsidRPr="006D1637" w:rsidTr="00AB5984">
        <w:tc>
          <w:tcPr>
            <w:tcW w:w="1903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475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84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248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2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36" w:type="dxa"/>
            <w:shd w:val="clear" w:color="auto" w:fill="FFCC00"/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AB5984" w:rsidRPr="006D1637" w:rsidTr="00AB5984">
        <w:tc>
          <w:tcPr>
            <w:tcW w:w="1903" w:type="dxa"/>
            <w:tcMar>
              <w:left w:w="28" w:type="dxa"/>
              <w:right w:w="28" w:type="dxa"/>
            </w:tcMar>
          </w:tcPr>
          <w:p w:rsidR="00AB5984" w:rsidRPr="00D267F5" w:rsidRDefault="00AB5984" w:rsidP="00AB5984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2475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r>
              <w:t>opisuje przepływ prądu w </w:t>
            </w:r>
            <w:proofErr w:type="gramStart"/>
            <w:r>
              <w:t>przewodnikach jako</w:t>
            </w:r>
            <w:proofErr w:type="gramEnd"/>
            <w:r>
              <w:t xml:space="preserve"> ruch elektronów swobodnych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t>posługuje</w:t>
            </w:r>
            <w:proofErr w:type="gramEnd"/>
            <w:r>
              <w:t xml:space="preserve"> się intuicyjnie pojęciem napięcia elektrycznego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jednostkę napięcia (1 V)</w:t>
            </w:r>
          </w:p>
          <w:p w:rsidR="00AB5984" w:rsidRPr="006D1637" w:rsidRDefault="00AB5984" w:rsidP="00AB5984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wskazuje </w:t>
            </w:r>
            <w:proofErr w:type="gramStart"/>
            <w:r>
              <w:t>woltomierz jako</w:t>
            </w:r>
            <w:proofErr w:type="gramEnd"/>
            <w:r>
              <w:t xml:space="preserve"> przyrząd do pomiaru napięcia </w:t>
            </w:r>
          </w:p>
        </w:tc>
        <w:tc>
          <w:tcPr>
            <w:tcW w:w="2684" w:type="dxa"/>
            <w:tcMar>
              <w:left w:w="28" w:type="dxa"/>
              <w:right w:w="28" w:type="dxa"/>
            </w:tcMar>
          </w:tcPr>
          <w:p w:rsidR="00AB5984" w:rsidRPr="00B852C1" w:rsidRDefault="00AB5984" w:rsidP="00AB5984">
            <w:pPr>
              <w:pStyle w:val="tabelakropka"/>
            </w:pPr>
            <w:r>
              <w:t xml:space="preserve">opisuje przemiany energii w przewodniku, między </w:t>
            </w:r>
            <w:proofErr w:type="gramStart"/>
            <w:r>
              <w:t>końcami którego</w:t>
            </w:r>
            <w:proofErr w:type="gramEnd"/>
            <w:r>
              <w:t xml:space="preserve"> wytworzono napięcie</w:t>
            </w:r>
          </w:p>
        </w:tc>
        <w:tc>
          <w:tcPr>
            <w:tcW w:w="3248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zapisuje</w:t>
            </w:r>
            <w:proofErr w:type="gramEnd"/>
            <w:r>
              <w:t xml:space="preserve"> i wyjaśnia wzór</w:t>
            </w:r>
          </w:p>
          <w:p w:rsidR="00AB5984" w:rsidRDefault="00AB5984" w:rsidP="00AB5984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8pt;height:26.4pt" o:ole="">
                  <v:imagedata r:id="rId25" o:title=""/>
                </v:shape>
                <o:OLEObject Type="Embed" ProgID="Equation.3" ShapeID="_x0000_i1034" DrawAspect="Content" ObjectID="_1663514175" r:id="rId26"/>
              </w:object>
            </w:r>
          </w:p>
          <w:p w:rsidR="00AB5984" w:rsidRPr="00B852C1" w:rsidRDefault="00AB5984" w:rsidP="00AB5984">
            <w:pPr>
              <w:pStyle w:val="tabelakropka"/>
            </w:pPr>
            <w:proofErr w:type="gramStart"/>
            <w:r w:rsidRPr="000F2572">
              <w:t>wymienia</w:t>
            </w:r>
            <w:proofErr w:type="gramEnd"/>
            <w:r w:rsidRPr="000F2572">
              <w:t xml:space="preserve"> i opisuje skutki przepływu prądu w</w:t>
            </w:r>
            <w:r>
              <w:t> </w:t>
            </w:r>
            <w:r w:rsidRPr="000F2572">
              <w:t>przewodnikach</w:t>
            </w:r>
          </w:p>
        </w:tc>
        <w:tc>
          <w:tcPr>
            <w:tcW w:w="2542" w:type="dxa"/>
            <w:shd w:val="clear" w:color="auto" w:fill="auto"/>
            <w:tcMar>
              <w:left w:w="28" w:type="dxa"/>
              <w:right w:w="28" w:type="dxa"/>
            </w:tcMar>
          </w:tcPr>
          <w:p w:rsidR="00AB5984" w:rsidRPr="006D1637" w:rsidRDefault="00AB5984" w:rsidP="00AB5984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skazuje</w:t>
            </w:r>
            <w:proofErr w:type="gramEnd"/>
            <w:r>
              <w:t xml:space="preserve"> skutki przerwania dostaw energii elektrycznej do urządzeń o kluczowym znaczeniu </w:t>
            </w: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Pr="00204B0A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AB5984" w:rsidRPr="006D1637" w:rsidTr="00AB5984">
        <w:tc>
          <w:tcPr>
            <w:tcW w:w="1903" w:type="dxa"/>
            <w:tcMar>
              <w:left w:w="28" w:type="dxa"/>
              <w:right w:w="28" w:type="dxa"/>
            </w:tcMar>
          </w:tcPr>
          <w:p w:rsidR="00AB5984" w:rsidRPr="00D267F5" w:rsidRDefault="00AB5984" w:rsidP="00AB5984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2475" w:type="dxa"/>
            <w:tcMar>
              <w:left w:w="28" w:type="dxa"/>
              <w:right w:w="28" w:type="dxa"/>
            </w:tcMar>
          </w:tcPr>
          <w:p w:rsidR="00AB5984" w:rsidRPr="006600B8" w:rsidRDefault="00AB5984" w:rsidP="00AB5984">
            <w:pPr>
              <w:pStyle w:val="tabelakropka"/>
            </w:pPr>
            <w:proofErr w:type="gramStart"/>
            <w:r>
              <w:t>wymienia</w:t>
            </w:r>
            <w:proofErr w:type="gramEnd"/>
            <w:r>
              <w:t xml:space="preserve"> źródła napięcia: ogniwo, akumulator, prądnica </w:t>
            </w:r>
          </w:p>
        </w:tc>
        <w:tc>
          <w:tcPr>
            <w:tcW w:w="2684" w:type="dxa"/>
            <w:tcMar>
              <w:left w:w="28" w:type="dxa"/>
              <w:right w:w="28" w:type="dxa"/>
            </w:tcMar>
          </w:tcPr>
          <w:p w:rsidR="00AB5984" w:rsidRPr="006D1637" w:rsidRDefault="00AB5984" w:rsidP="00AB5984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rysuje</w:t>
            </w:r>
            <w:proofErr w:type="gramEnd"/>
            <w:r>
              <w:t xml:space="preserve"> schemat prostego obwodu elektrycznego z użyciem symboli elementów wchodzących w jego skład (6.13)</w:t>
            </w:r>
          </w:p>
        </w:tc>
        <w:tc>
          <w:tcPr>
            <w:tcW w:w="3248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wskazuje</w:t>
            </w:r>
            <w:proofErr w:type="gramEnd"/>
            <w:r>
              <w:t xml:space="preserve"> kierunek przepływu elektronów w obwodzie i umowny kierunek prądu (6.7)</w:t>
            </w:r>
          </w:p>
          <w:p w:rsidR="00AB5984" w:rsidRPr="006600B8" w:rsidRDefault="00AB5984" w:rsidP="00AB5984">
            <w:pPr>
              <w:pStyle w:val="tabelakropka"/>
            </w:pPr>
            <w:proofErr w:type="gramStart"/>
            <w:r>
              <w:t>łączy</w:t>
            </w:r>
            <w:proofErr w:type="gramEnd"/>
            <w:r>
              <w:t xml:space="preserve"> według podanego schematu obwód elektryczny składający się ze źródła napięcia, odbiornika, wyłącznika, woltomierza i amperomierza (6.16</w:t>
            </w:r>
            <w:proofErr w:type="gramStart"/>
            <w:r>
              <w:t>d</w:t>
            </w:r>
            <w:proofErr w:type="gramEnd"/>
            <w:r>
              <w:t>)</w:t>
            </w:r>
          </w:p>
        </w:tc>
        <w:tc>
          <w:tcPr>
            <w:tcW w:w="2542" w:type="dxa"/>
            <w:tcMar>
              <w:left w:w="28" w:type="dxa"/>
              <w:right w:w="28" w:type="dxa"/>
            </w:tcMar>
          </w:tcPr>
          <w:p w:rsidR="00AB5984" w:rsidRPr="006D1637" w:rsidRDefault="00AB5984" w:rsidP="00AB5984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mierzy</w:t>
            </w:r>
            <w:proofErr w:type="gramEnd"/>
            <w:r>
              <w:t xml:space="preserve"> napięcie na odbiorniku </w:t>
            </w: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AB5984" w:rsidRPr="006D1637" w:rsidTr="00AB5984">
        <w:tc>
          <w:tcPr>
            <w:tcW w:w="1903" w:type="dxa"/>
            <w:tcMar>
              <w:left w:w="28" w:type="dxa"/>
              <w:right w:w="28" w:type="dxa"/>
            </w:tcMar>
          </w:tcPr>
          <w:p w:rsidR="00AB5984" w:rsidRPr="00D267F5" w:rsidRDefault="00AB5984" w:rsidP="00AB5984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2475" w:type="dxa"/>
            <w:tcMar>
              <w:left w:w="28" w:type="dxa"/>
              <w:right w:w="28" w:type="dxa"/>
            </w:tcMar>
          </w:tcPr>
          <w:p w:rsidR="00AB5984" w:rsidRPr="006600B8" w:rsidRDefault="00AB5984" w:rsidP="00AB5984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</w:t>
            </w:r>
          </w:p>
        </w:tc>
        <w:tc>
          <w:tcPr>
            <w:tcW w:w="2684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oblicza</w:t>
            </w:r>
            <w:proofErr w:type="gramEnd"/>
            <w:r>
              <w:t xml:space="preserve">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2pt" o:ole="">
                  <v:imagedata r:id="rId27" o:title=""/>
                </v:shape>
                <o:OLEObject Type="Embed" ProgID="Equation.DSMT4" ShapeID="_x0000_i1035" DrawAspect="Content" ObjectID="_1663514176" r:id="rId28"/>
              </w:object>
            </w:r>
            <w:r>
              <w:t xml:space="preserve"> </w:t>
            </w:r>
          </w:p>
          <w:p w:rsidR="00AB5984" w:rsidRPr="006D1637" w:rsidRDefault="00AB5984" w:rsidP="00AB5984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buduje</w:t>
            </w:r>
            <w:proofErr w:type="gramEnd"/>
            <w:r>
              <w:t xml:space="preserve"> prosty obwód prądu i mierzy natężenie prądu w tym obwodzie </w:t>
            </w:r>
          </w:p>
        </w:tc>
        <w:tc>
          <w:tcPr>
            <w:tcW w:w="3248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objaśnia</w:t>
            </w:r>
            <w:proofErr w:type="gramEnd"/>
            <w:r>
              <w:t xml:space="preserve">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pt;height:12pt" o:ole="">
                  <v:imagedata r:id="rId29" o:title=""/>
                </v:shape>
                <o:OLEObject Type="Embed" ProgID="Equation.DSMT4" ShapeID="_x0000_i1036" DrawAspect="Content" ObjectID="_1663514177" r:id="rId30"/>
              </w:object>
            </w:r>
            <w:r>
              <w:t xml:space="preserve"> </w:t>
            </w:r>
          </w:p>
          <w:p w:rsidR="00AB5984" w:rsidRPr="006600B8" w:rsidRDefault="00AB5984" w:rsidP="00AB5984">
            <w:pPr>
              <w:pStyle w:val="tabelakropka"/>
            </w:pPr>
            <w:proofErr w:type="gramStart"/>
            <w:r>
              <w:t>oblicza</w:t>
            </w:r>
            <w:proofErr w:type="gramEnd"/>
            <w:r>
              <w:t xml:space="preserve">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2pt" o:ole="">
                  <v:imagedata r:id="rId27" o:title=""/>
                </v:shape>
                <o:OLEObject Type="Embed" ProgID="Equation.DSMT4" ShapeID="_x0000_i1037" DrawAspect="Content" ObjectID="_1663514178" r:id="rId31"/>
              </w:object>
            </w:r>
            <w:r>
              <w:t xml:space="preserve"> </w:t>
            </w:r>
          </w:p>
        </w:tc>
        <w:tc>
          <w:tcPr>
            <w:tcW w:w="2542" w:type="dxa"/>
            <w:tcMar>
              <w:left w:w="28" w:type="dxa"/>
              <w:right w:w="28" w:type="dxa"/>
            </w:tcMar>
          </w:tcPr>
          <w:p w:rsidR="00AB5984" w:rsidRPr="006D1637" w:rsidRDefault="00AB5984" w:rsidP="00AB5984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rzelicza</w:t>
            </w:r>
            <w:proofErr w:type="gramEnd"/>
            <w:r>
              <w:t xml:space="preserve">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 xml:space="preserve">, 1 Ah, 1 As) </w:t>
            </w: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Pr="00345918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AB5984" w:rsidRPr="006D1637" w:rsidTr="00AB5984">
        <w:tc>
          <w:tcPr>
            <w:tcW w:w="1903" w:type="dxa"/>
            <w:tcMar>
              <w:left w:w="28" w:type="dxa"/>
              <w:right w:w="28" w:type="dxa"/>
            </w:tcMar>
          </w:tcPr>
          <w:p w:rsidR="00AB5984" w:rsidRPr="00D267F5" w:rsidRDefault="00AB5984" w:rsidP="00AB5984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2475" w:type="dxa"/>
            <w:shd w:val="clear" w:color="auto" w:fill="auto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wyjaśnia</w:t>
            </w:r>
            <w:proofErr w:type="gramEnd"/>
            <w:r>
              <w:t>, skąd się bierze opór przewodnika</w:t>
            </w:r>
          </w:p>
          <w:p w:rsidR="00AB5984" w:rsidRPr="00E26FF6" w:rsidRDefault="00AB5984" w:rsidP="00AB5984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pt;height:13.8pt" o:ole="">
                  <v:imagedata r:id="rId32" o:title=""/>
                </v:shape>
                <o:OLEObject Type="Embed" ProgID="Equation.DSMT4" ShapeID="_x0000_i1038" DrawAspect="Content" ObjectID="_1663514179" r:id="rId33"/>
              </w:object>
            </w:r>
            <w:r>
              <w:t xml:space="preserve"> </w:t>
            </w:r>
          </w:p>
        </w:tc>
        <w:tc>
          <w:tcPr>
            <w:tcW w:w="2684" w:type="dxa"/>
            <w:tcMar>
              <w:left w:w="28" w:type="dxa"/>
              <w:right w:w="28" w:type="dxa"/>
            </w:tcMar>
          </w:tcPr>
          <w:p w:rsidR="00AB5984" w:rsidRPr="00E26FF6" w:rsidRDefault="00AB5984" w:rsidP="00AB5984">
            <w:pPr>
              <w:pStyle w:val="tabelakropka"/>
            </w:pPr>
            <w:proofErr w:type="gramStart"/>
            <w:r>
              <w:t>oblicza</w:t>
            </w:r>
            <w:proofErr w:type="gramEnd"/>
            <w:r>
              <w:t xml:space="preserve">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6pt;height:25.2pt" o:ole="">
                  <v:imagedata r:id="rId34" o:title=""/>
                </v:shape>
                <o:OLEObject Type="Embed" ProgID="Equation.DSMT4" ShapeID="_x0000_i1039" DrawAspect="Content" ObjectID="_1663514180" r:id="rId35"/>
              </w:object>
            </w:r>
            <w:r>
              <w:t xml:space="preserve"> </w:t>
            </w:r>
          </w:p>
        </w:tc>
        <w:tc>
          <w:tcPr>
            <w:tcW w:w="3248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objaśnia</w:t>
            </w:r>
            <w:proofErr w:type="gramEnd"/>
            <w:r>
              <w:t xml:space="preserve"> zależność wyrażoną przez prawo Ohma 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t>sporządza</w:t>
            </w:r>
            <w:proofErr w:type="gramEnd"/>
            <w:r>
              <w:t xml:space="preserve">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 xml:space="preserve">) 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t>wyznacza</w:t>
            </w:r>
            <w:proofErr w:type="gramEnd"/>
            <w:r>
              <w:t xml:space="preserve"> opór elektryczny przewodnika </w:t>
            </w:r>
          </w:p>
          <w:p w:rsidR="00AB5984" w:rsidRPr="006D1637" w:rsidRDefault="00AB5984" w:rsidP="00AB5984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blicza</w:t>
            </w:r>
            <w:proofErr w:type="gramEnd"/>
            <w:r>
              <w:t xml:space="preserve">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6pt;height:25.2pt" o:ole="">
                  <v:imagedata r:id="rId34" o:title=""/>
                </v:shape>
                <o:OLEObject Type="Embed" ProgID="Equation.DSMT4" ShapeID="_x0000_i1040" DrawAspect="Content" ObjectID="_1663514181" r:id="rId36"/>
              </w:object>
            </w:r>
            <w:r>
              <w:t xml:space="preserve"> </w:t>
            </w:r>
          </w:p>
        </w:tc>
        <w:tc>
          <w:tcPr>
            <w:tcW w:w="2542" w:type="dxa"/>
            <w:tcMar>
              <w:left w:w="28" w:type="dxa"/>
              <w:right w:w="28" w:type="dxa"/>
            </w:tcMar>
          </w:tcPr>
          <w:p w:rsidR="00AB5984" w:rsidRPr="006D1637" w:rsidRDefault="00AB5984" w:rsidP="00AB5984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AB5984" w:rsidRPr="006D1637" w:rsidTr="00AB5984">
        <w:tc>
          <w:tcPr>
            <w:tcW w:w="1903" w:type="dxa"/>
            <w:tcMar>
              <w:left w:w="28" w:type="dxa"/>
              <w:right w:w="28" w:type="dxa"/>
            </w:tcMar>
          </w:tcPr>
          <w:p w:rsidR="00AB5984" w:rsidRPr="00D267F5" w:rsidRDefault="00AB5984" w:rsidP="00FF308C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2475" w:type="dxa"/>
            <w:tcMar>
              <w:left w:w="28" w:type="dxa"/>
              <w:right w:w="28" w:type="dxa"/>
            </w:tcMar>
          </w:tcPr>
          <w:p w:rsidR="00AB5984" w:rsidRPr="006D1637" w:rsidRDefault="00AB5984" w:rsidP="00FF308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sługuje</w:t>
            </w:r>
            <w:proofErr w:type="gramEnd"/>
            <w:r>
              <w:t xml:space="preserve"> się symbolami graficznymi elementów obwodów elektrycznych </w:t>
            </w:r>
          </w:p>
        </w:tc>
        <w:tc>
          <w:tcPr>
            <w:tcW w:w="2684" w:type="dxa"/>
            <w:tcMar>
              <w:left w:w="28" w:type="dxa"/>
              <w:right w:w="28" w:type="dxa"/>
            </w:tcMar>
          </w:tcPr>
          <w:p w:rsidR="00AB5984" w:rsidRPr="007D2DA6" w:rsidRDefault="00AB5984" w:rsidP="00FF308C">
            <w:pPr>
              <w:pStyle w:val="tabelakropka"/>
            </w:pPr>
            <w:proofErr w:type="gramStart"/>
            <w:r>
              <w:t>rysuje</w:t>
            </w:r>
            <w:proofErr w:type="gramEnd"/>
            <w:r>
              <w:t xml:space="preserve"> schematy elektryczne prostych obwodów elektrycznych</w:t>
            </w:r>
          </w:p>
        </w:tc>
        <w:tc>
          <w:tcPr>
            <w:tcW w:w="3248" w:type="dxa"/>
            <w:tcMar>
              <w:left w:w="28" w:type="dxa"/>
              <w:right w:w="28" w:type="dxa"/>
            </w:tcMar>
          </w:tcPr>
          <w:p w:rsidR="00AB5984" w:rsidRPr="006D1637" w:rsidRDefault="00AB5984" w:rsidP="00FF308C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łączy</w:t>
            </w:r>
            <w:proofErr w:type="gramEnd"/>
            <w:r>
              <w:t xml:space="preserve"> według podanego schematu prosty obwód elektryczny </w:t>
            </w:r>
          </w:p>
        </w:tc>
        <w:tc>
          <w:tcPr>
            <w:tcW w:w="2542" w:type="dxa"/>
            <w:shd w:val="clear" w:color="auto" w:fill="auto"/>
            <w:tcMar>
              <w:left w:w="28" w:type="dxa"/>
              <w:right w:w="28" w:type="dxa"/>
            </w:tcMar>
          </w:tcPr>
          <w:p w:rsidR="00AB5984" w:rsidRPr="006D1637" w:rsidRDefault="00AB5984" w:rsidP="00FF308C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6" w:type="dxa"/>
          </w:tcPr>
          <w:p w:rsidR="00AB5984" w:rsidRPr="006D1637" w:rsidRDefault="00AB5984" w:rsidP="00FF308C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AB5984" w:rsidRPr="006D1637" w:rsidTr="00AB5984">
        <w:tc>
          <w:tcPr>
            <w:tcW w:w="1903" w:type="dxa"/>
            <w:tcMar>
              <w:left w:w="28" w:type="dxa"/>
              <w:right w:w="28" w:type="dxa"/>
            </w:tcMar>
          </w:tcPr>
          <w:p w:rsidR="00AB5984" w:rsidRPr="00D267F5" w:rsidRDefault="00AB5984" w:rsidP="00FF308C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lastRenderedPageBreak/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2475" w:type="dxa"/>
            <w:tcMar>
              <w:left w:w="28" w:type="dxa"/>
              <w:right w:w="28" w:type="dxa"/>
            </w:tcMar>
          </w:tcPr>
          <w:p w:rsidR="00AB5984" w:rsidRPr="00EC08BF" w:rsidRDefault="00AB5984" w:rsidP="00FF308C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rolę izolacji elektrycznej przewodu</w:t>
            </w:r>
          </w:p>
        </w:tc>
        <w:tc>
          <w:tcPr>
            <w:tcW w:w="2684" w:type="dxa"/>
            <w:tcMar>
              <w:left w:w="28" w:type="dxa"/>
              <w:right w:w="28" w:type="dxa"/>
            </w:tcMar>
          </w:tcPr>
          <w:p w:rsidR="00AB5984" w:rsidRPr="006D1637" w:rsidRDefault="00AB5984" w:rsidP="00FF308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 rolę bezpieczników w domowej instalacji elektrycznej</w:t>
            </w:r>
          </w:p>
        </w:tc>
        <w:tc>
          <w:tcPr>
            <w:tcW w:w="3248" w:type="dxa"/>
            <w:tcMar>
              <w:left w:w="28" w:type="dxa"/>
              <w:right w:w="28" w:type="dxa"/>
            </w:tcMar>
          </w:tcPr>
          <w:p w:rsidR="00AB5984" w:rsidRPr="006D1637" w:rsidRDefault="00AB5984" w:rsidP="00FF308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niebezpieczeństwa związane z używaniem prądu elektrycznego </w:t>
            </w:r>
          </w:p>
        </w:tc>
        <w:tc>
          <w:tcPr>
            <w:tcW w:w="2542" w:type="dxa"/>
            <w:tcMar>
              <w:left w:w="28" w:type="dxa"/>
              <w:right w:w="28" w:type="dxa"/>
            </w:tcMar>
          </w:tcPr>
          <w:p w:rsidR="00AB5984" w:rsidRDefault="00AB5984" w:rsidP="00FF308C">
            <w:pPr>
              <w:pStyle w:val="tabelakropka"/>
            </w:pPr>
            <w:proofErr w:type="gramStart"/>
            <w:r>
              <w:t>wyjaśnia</w:t>
            </w:r>
            <w:proofErr w:type="gramEnd"/>
            <w:r>
              <w:t xml:space="preserve"> budowę domowej sieci elektrycznej </w:t>
            </w:r>
          </w:p>
          <w:p w:rsidR="00AB5984" w:rsidRPr="007D2DA6" w:rsidRDefault="00AB5984" w:rsidP="00F47DA6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równoległe połączenie odbiorników w sieci domowej</w:t>
            </w: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22150A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4D2AE8" w:rsidRDefault="004D2AE8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4D2AE8" w:rsidRPr="004D2AE8" w:rsidRDefault="004D2AE8" w:rsidP="0022150A">
      <w:pPr>
        <w:rPr>
          <w:spacing w:val="-4"/>
          <w:sz w:val="22"/>
          <w:szCs w:val="18"/>
        </w:rPr>
      </w:pPr>
      <w:r w:rsidRPr="004D2AE8">
        <w:rPr>
          <w:b/>
          <w:color w:val="1F497D" w:themeColor="text2"/>
          <w:sz w:val="32"/>
        </w:rPr>
        <w:t>II półrocze</w:t>
      </w:r>
      <w:r w:rsidRPr="004D2AE8">
        <w:rPr>
          <w:spacing w:val="-4"/>
          <w:sz w:val="22"/>
          <w:szCs w:val="18"/>
        </w:rPr>
        <w:t xml:space="preserve"> </w:t>
      </w:r>
    </w:p>
    <w:p w:rsidR="004D2AE8" w:rsidRDefault="004D2AE8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4D2AE8" w:rsidRPr="006D1637" w:rsidRDefault="004D2AE8" w:rsidP="00AB5984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2"/>
        <w:gridCol w:w="2474"/>
        <w:gridCol w:w="2684"/>
        <w:gridCol w:w="3246"/>
        <w:gridCol w:w="2546"/>
        <w:gridCol w:w="2536"/>
      </w:tblGrid>
      <w:tr w:rsidR="00AB5984" w:rsidRPr="006D1637" w:rsidTr="00AB5984">
        <w:tc>
          <w:tcPr>
            <w:tcW w:w="1902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474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84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246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6" w:type="dxa"/>
            <w:shd w:val="clear" w:color="auto" w:fill="FFCC00"/>
            <w:tcMar>
              <w:left w:w="28" w:type="dxa"/>
              <w:right w:w="28" w:type="dxa"/>
            </w:tcMar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36" w:type="dxa"/>
            <w:shd w:val="clear" w:color="auto" w:fill="FFCC00"/>
          </w:tcPr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AB5984" w:rsidRPr="005D1A26" w:rsidRDefault="00AB5984" w:rsidP="00AB598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AB5984" w:rsidRPr="005D1A26" w:rsidRDefault="00AB5984" w:rsidP="00AB598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AB5984" w:rsidRPr="006D1637" w:rsidTr="00AB5984">
        <w:tc>
          <w:tcPr>
            <w:tcW w:w="1902" w:type="dxa"/>
            <w:tcMar>
              <w:left w:w="28" w:type="dxa"/>
              <w:right w:w="28" w:type="dxa"/>
            </w:tcMar>
          </w:tcPr>
          <w:p w:rsidR="00AB5984" w:rsidRPr="00D267F5" w:rsidRDefault="00AB5984" w:rsidP="00AB5984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2474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odczytuje</w:t>
            </w:r>
            <w:proofErr w:type="gramEnd"/>
            <w:r>
              <w:t xml:space="preserve"> dane znamionowe z tabliczki znamionowej odbiornika 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t>odczytuje</w:t>
            </w:r>
            <w:proofErr w:type="gramEnd"/>
            <w:r>
              <w:t xml:space="preserve"> z licznika zużytą energię elektryczną 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jednostki pracy oraz mocy prądu i je przelicza </w:t>
            </w:r>
          </w:p>
          <w:p w:rsidR="00AB5984" w:rsidRPr="00F94905" w:rsidRDefault="00AB5984" w:rsidP="00AB5984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przykłady pracy wykonanej przez prąd elektryczny </w:t>
            </w:r>
          </w:p>
        </w:tc>
        <w:tc>
          <w:tcPr>
            <w:tcW w:w="2684" w:type="dxa"/>
            <w:shd w:val="clear" w:color="auto" w:fill="auto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oblicza</w:t>
            </w:r>
            <w:proofErr w:type="gramEnd"/>
            <w:r>
              <w:t xml:space="preserve">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663514182" r:id="rId38"/>
              </w:object>
            </w:r>
            <w:r>
              <w:t xml:space="preserve"> 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t>oblicza</w:t>
            </w:r>
            <w:proofErr w:type="gramEnd"/>
            <w:r>
              <w:t xml:space="preserve">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6pt;height:12pt" o:ole="">
                  <v:imagedata r:id="rId39" o:title=""/>
                </v:shape>
                <o:OLEObject Type="Embed" ProgID="Equation.DSMT4" ShapeID="_x0000_i1042" DrawAspect="Content" ObjectID="_1663514183" r:id="rId40"/>
              </w:object>
            </w:r>
            <w:r>
              <w:t xml:space="preserve"> </w:t>
            </w:r>
          </w:p>
          <w:p w:rsidR="00AB5984" w:rsidRPr="006D1637" w:rsidRDefault="00AB5984" w:rsidP="00AB5984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246" w:type="dxa"/>
            <w:tcMar>
              <w:left w:w="28" w:type="dxa"/>
              <w:right w:w="28" w:type="dxa"/>
            </w:tcMar>
          </w:tcPr>
          <w:p w:rsidR="00AB5984" w:rsidRPr="006D1637" w:rsidRDefault="00AB5984" w:rsidP="00AB5984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przemiany energii elektrycznej w grzałce, silniku odkurzacza, żarówce</w:t>
            </w:r>
          </w:p>
        </w:tc>
        <w:tc>
          <w:tcPr>
            <w:tcW w:w="2546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oblicza</w:t>
            </w:r>
            <w:proofErr w:type="gramEnd"/>
            <w:r>
              <w:t xml:space="preserve"> każdą z wielkości występujących we wzorach:</w:t>
            </w:r>
          </w:p>
          <w:p w:rsidR="00AB5984" w:rsidRDefault="00AB5984" w:rsidP="00AB5984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663514184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4pt;height:27.6pt" o:ole="">
                  <v:imagedata r:id="rId43" o:title=""/>
                </v:shape>
                <o:OLEObject Type="Embed" ProgID="Equation.3" ShapeID="_x0000_i1044" DrawAspect="Content" ObjectID="_1663514185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4pt;height:12.6pt" o:ole="">
                  <v:imagedata r:id="rId45" o:title=""/>
                </v:shape>
                <o:OLEObject Type="Embed" ProgID="Equation.DSMT4" ShapeID="_x0000_i1045" DrawAspect="Content" ObjectID="_1663514186" r:id="rId46"/>
              </w:object>
            </w:r>
          </w:p>
          <w:p w:rsidR="00AB5984" w:rsidRPr="006D1637" w:rsidRDefault="00AB5984" w:rsidP="00AB5984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Pr="00204B0A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AB5984" w:rsidRPr="006D1637" w:rsidTr="00AB5984">
        <w:tc>
          <w:tcPr>
            <w:tcW w:w="1902" w:type="dxa"/>
            <w:tcMar>
              <w:left w:w="28" w:type="dxa"/>
              <w:right w:w="28" w:type="dxa"/>
            </w:tcMar>
          </w:tcPr>
          <w:p w:rsidR="00AB5984" w:rsidRPr="00D267F5" w:rsidRDefault="00AB5984" w:rsidP="00AB5984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2474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wykonuje</w:t>
            </w:r>
            <w:proofErr w:type="gramEnd"/>
            <w:r>
              <w:t xml:space="preserve"> pomiary masy wody, temperatury i czasu ogrzewania wody </w:t>
            </w:r>
          </w:p>
          <w:p w:rsidR="00AB5984" w:rsidRPr="00122694" w:rsidRDefault="00AB5984" w:rsidP="00AB5984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rodzaj energii, w jaki zmienia się w tym doświadczeniu energia elektryczna </w:t>
            </w:r>
          </w:p>
        </w:tc>
        <w:tc>
          <w:tcPr>
            <w:tcW w:w="2684" w:type="dxa"/>
            <w:shd w:val="clear" w:color="auto" w:fill="auto"/>
            <w:tcMar>
              <w:left w:w="28" w:type="dxa"/>
              <w:right w:w="28" w:type="dxa"/>
            </w:tcMar>
          </w:tcPr>
          <w:p w:rsidR="00AB5984" w:rsidRPr="006D1637" w:rsidRDefault="00AB5984" w:rsidP="00AB5984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sposób wykonania doświadczenia </w:t>
            </w:r>
          </w:p>
        </w:tc>
        <w:tc>
          <w:tcPr>
            <w:tcW w:w="3246" w:type="dxa"/>
            <w:tcMar>
              <w:left w:w="28" w:type="dxa"/>
              <w:right w:w="28" w:type="dxa"/>
            </w:tcMar>
          </w:tcPr>
          <w:p w:rsidR="00AB5984" w:rsidRPr="00122694" w:rsidRDefault="00AB5984" w:rsidP="00AB5984">
            <w:pPr>
              <w:pStyle w:val="tabelakropka"/>
            </w:pPr>
            <w:proofErr w:type="gramStart"/>
            <w:r>
              <w:t>wykonuje</w:t>
            </w:r>
            <w:proofErr w:type="gramEnd"/>
            <w:r>
              <w:t xml:space="preserve"> obliczenia </w:t>
            </w:r>
          </w:p>
        </w:tc>
        <w:tc>
          <w:tcPr>
            <w:tcW w:w="2546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objaśnia</w:t>
            </w:r>
            <w:proofErr w:type="gramEnd"/>
            <w:r>
              <w:t xml:space="preserve">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4pt;height:25.2pt" o:ole="">
                  <v:imagedata r:id="rId47" o:title=""/>
                </v:shape>
                <o:OLEObject Type="Embed" ProgID="Equation.3" ShapeID="_x0000_i1046" DrawAspect="Content" ObjectID="_1663514187" r:id="rId48"/>
              </w:object>
            </w:r>
            <w:r>
              <w:t xml:space="preserve"> </w:t>
            </w:r>
          </w:p>
          <w:p w:rsidR="00AB5984" w:rsidRPr="006D1637" w:rsidRDefault="00AB5984" w:rsidP="00AB598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>
              <w:t>zaokrągla</w:t>
            </w:r>
            <w:proofErr w:type="gramEnd"/>
            <w:r>
              <w:t xml:space="preserve"> wynik do dwóch cyfr znaczących </w:t>
            </w: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AB5984" w:rsidTr="00AB5984">
        <w:tc>
          <w:tcPr>
            <w:tcW w:w="1902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2474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2684" w:type="dxa"/>
            <w:shd w:val="clear" w:color="auto" w:fill="auto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246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2546" w:type="dxa"/>
            <w:tcMar>
              <w:left w:w="28" w:type="dxa"/>
              <w:right w:w="28" w:type="dxa"/>
            </w:tcMar>
          </w:tcPr>
          <w:p w:rsidR="00AB5984" w:rsidRDefault="00AB5984" w:rsidP="00AB5984">
            <w:pPr>
              <w:pStyle w:val="tabelakropka"/>
            </w:pPr>
            <w:proofErr w:type="gramStart"/>
            <w:r>
              <w:t>analizuje</w:t>
            </w:r>
            <w:proofErr w:type="gramEnd"/>
            <w:r>
              <w:t xml:space="preserve"> teksty źródłowe, w tym popularnonaukowe, i przygotowuje wypowiedź pisemną lub ustną </w:t>
            </w:r>
          </w:p>
        </w:tc>
        <w:tc>
          <w:tcPr>
            <w:tcW w:w="2536" w:type="dxa"/>
          </w:tcPr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AB5984" w:rsidRPr="00C33E64" w:rsidRDefault="00AB5984" w:rsidP="00AB5984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AB5984" w:rsidRPr="00345918" w:rsidRDefault="00AB5984" w:rsidP="00AB5984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22150A" w:rsidRPr="006D1637" w:rsidRDefault="0022150A" w:rsidP="00AB5984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76"/>
        <w:gridCol w:w="2545"/>
        <w:gridCol w:w="2686"/>
        <w:gridCol w:w="3106"/>
        <w:gridCol w:w="2546"/>
        <w:gridCol w:w="2529"/>
      </w:tblGrid>
      <w:tr w:rsidR="0098315D" w:rsidRPr="006D1637" w:rsidTr="0098315D">
        <w:tc>
          <w:tcPr>
            <w:tcW w:w="1976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545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86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06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6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29" w:type="dxa"/>
            <w:shd w:val="clear" w:color="auto" w:fill="FFCC00"/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98315D" w:rsidRPr="006D1637" w:rsidTr="0098315D">
        <w:tc>
          <w:tcPr>
            <w:tcW w:w="1976" w:type="dxa"/>
            <w:tcMar>
              <w:left w:w="57" w:type="dxa"/>
              <w:right w:w="57" w:type="dxa"/>
            </w:tcMar>
          </w:tcPr>
          <w:p w:rsidR="0098315D" w:rsidRPr="005B7165" w:rsidRDefault="0098315D" w:rsidP="0098315D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nazwy biegunów magnetycznych i opisuje oddziaływania między nimi </w:t>
            </w:r>
          </w:p>
          <w:p w:rsidR="0098315D" w:rsidRDefault="0098315D" w:rsidP="0098315D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i demonstruje zachowanie igły magnetycznej w pobliżu magnesu </w:t>
            </w:r>
          </w:p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sposób posługiwania się kompasem</w:t>
            </w:r>
          </w:p>
        </w:tc>
        <w:tc>
          <w:tcPr>
            <w:tcW w:w="2686" w:type="dxa"/>
            <w:tcMar>
              <w:left w:w="57" w:type="dxa"/>
              <w:right w:w="57" w:type="dxa"/>
            </w:tcMar>
          </w:tcPr>
          <w:p w:rsidR="0098315D" w:rsidRPr="0087021F" w:rsidRDefault="0098315D" w:rsidP="0098315D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pole magnetyczne Ziemi </w:t>
            </w:r>
          </w:p>
        </w:tc>
        <w:tc>
          <w:tcPr>
            <w:tcW w:w="3106" w:type="dxa"/>
            <w:tcMar>
              <w:left w:w="57" w:type="dxa"/>
              <w:right w:w="57" w:type="dxa"/>
            </w:tcMar>
          </w:tcPr>
          <w:p w:rsidR="0098315D" w:rsidRPr="0087021F" w:rsidRDefault="0098315D" w:rsidP="0098315D">
            <w:pPr>
              <w:pStyle w:val="tabelakropka"/>
            </w:pPr>
            <w:proofErr w:type="gramStart"/>
            <w:r w:rsidRPr="00DA10C8">
              <w:t>opisuje</w:t>
            </w:r>
            <w:proofErr w:type="gramEnd"/>
            <w:r w:rsidRPr="00DA10C8">
              <w:t xml:space="preserve">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</w:t>
            </w:r>
          </w:p>
        </w:tc>
        <w:tc>
          <w:tcPr>
            <w:tcW w:w="2546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DA10C8">
              <w:t>do</w:t>
            </w:r>
            <w:proofErr w:type="gramEnd"/>
            <w:r w:rsidRPr="00DA10C8">
              <w:t xml:space="preserve">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</w:t>
            </w:r>
          </w:p>
        </w:tc>
        <w:tc>
          <w:tcPr>
            <w:tcW w:w="2529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Pr="00204B0A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76" w:type="dxa"/>
            <w:tcMar>
              <w:left w:w="57" w:type="dxa"/>
              <w:right w:w="57" w:type="dxa"/>
            </w:tcMar>
          </w:tcPr>
          <w:p w:rsidR="0098315D" w:rsidRPr="005B7165" w:rsidRDefault="0098315D" w:rsidP="0098315D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</w:t>
            </w:r>
            <w:proofErr w:type="gramStart"/>
            <w:r w:rsidRPr="005B7165">
              <w:rPr>
                <w:rFonts w:asciiTheme="minorHAnsi" w:hAnsiTheme="minorHAnsi"/>
                <w:b w:val="0"/>
                <w:szCs w:val="18"/>
              </w:rPr>
              <w:t>prądem jako</w:t>
            </w:r>
            <w:proofErr w:type="gramEnd"/>
            <w:r w:rsidRPr="005B7165">
              <w:rPr>
                <w:rFonts w:asciiTheme="minorHAnsi" w:hAnsiTheme="minorHAnsi"/>
                <w:b w:val="0"/>
                <w:szCs w:val="18"/>
              </w:rPr>
              <w:t xml:space="preserve"> źródło pola magnetycznego.</w:t>
            </w:r>
          </w:p>
          <w:p w:rsidR="0098315D" w:rsidRPr="005B7165" w:rsidRDefault="0098315D" w:rsidP="0098315D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:rsidR="0098315D" w:rsidRPr="00FF308C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budowę elektromagnesu</w:t>
            </w:r>
          </w:p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demonstruje </w:t>
            </w:r>
            <w:proofErr w:type="gramStart"/>
            <w:r>
              <w:t>działanie  elektromagnesu</w:t>
            </w:r>
            <w:proofErr w:type="gramEnd"/>
            <w:r>
              <w:t xml:space="preserve"> na znajdujące się w pobliżu przedmioty żelazne i magnesy </w:t>
            </w:r>
          </w:p>
        </w:tc>
        <w:tc>
          <w:tcPr>
            <w:tcW w:w="2686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demonstruje</w:t>
            </w:r>
            <w:proofErr w:type="gramEnd"/>
            <w:r>
              <w:t xml:space="preserve">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</w:t>
            </w:r>
          </w:p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06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rolę rdzenia w elektromagnesie </w:t>
            </w:r>
          </w:p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skazuje</w:t>
            </w:r>
            <w:proofErr w:type="gramEnd"/>
            <w:r>
              <w:t xml:space="preserve"> bieguny N i S elektromagnesu </w:t>
            </w:r>
          </w:p>
        </w:tc>
        <w:tc>
          <w:tcPr>
            <w:tcW w:w="2546" w:type="dxa"/>
            <w:tcMar>
              <w:left w:w="57" w:type="dxa"/>
              <w:right w:w="57" w:type="dxa"/>
            </w:tcMar>
          </w:tcPr>
          <w:p w:rsidR="0098315D" w:rsidRPr="001034CB" w:rsidRDefault="0098315D" w:rsidP="0098315D">
            <w:pPr>
              <w:pStyle w:val="tabelakropka"/>
            </w:pPr>
            <w:proofErr w:type="gramStart"/>
            <w:r>
              <w:t>wyjaśnia</w:t>
            </w:r>
            <w:proofErr w:type="gramEnd"/>
            <w:r>
              <w:t xml:space="preserve"> zachowanie igły magnetycznej z użyciem pojęcia pola magnetycznego wytworzonego przez prąd elektryczny </w:t>
            </w:r>
          </w:p>
        </w:tc>
        <w:tc>
          <w:tcPr>
            <w:tcW w:w="2529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76" w:type="dxa"/>
            <w:tcMar>
              <w:left w:w="57" w:type="dxa"/>
              <w:right w:w="57" w:type="dxa"/>
            </w:tcMar>
          </w:tcPr>
          <w:p w:rsidR="0098315D" w:rsidRPr="005B7165" w:rsidRDefault="0098315D" w:rsidP="0098315D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68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 xml:space="preserve">ektromagnesu z </w:t>
            </w:r>
            <w:proofErr w:type="gramStart"/>
            <w:r>
              <w:t>magnesem jako</w:t>
            </w:r>
            <w:proofErr w:type="gramEnd"/>
            <w:r>
              <w:t xml:space="preserve"> podstawę</w:t>
            </w:r>
            <w:r w:rsidRPr="00DA10C8">
              <w:t xml:space="preserve"> działania silnika na prąd stały</w:t>
            </w:r>
            <w:r>
              <w:t xml:space="preserve"> </w:t>
            </w:r>
          </w:p>
        </w:tc>
        <w:tc>
          <w:tcPr>
            <w:tcW w:w="310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2546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Pr="00FF308C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DA10C8">
              <w:t>buduje</w:t>
            </w:r>
            <w:proofErr w:type="gramEnd"/>
            <w:r w:rsidRPr="00DA10C8">
              <w:t xml:space="preserve">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</w:t>
            </w:r>
          </w:p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cechy prądu przemiennego wykorzystywanego w sieci energetycznej </w:t>
            </w:r>
          </w:p>
        </w:tc>
        <w:tc>
          <w:tcPr>
            <w:tcW w:w="2529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Pr="00345918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76" w:type="dxa"/>
            <w:tcMar>
              <w:left w:w="57" w:type="dxa"/>
              <w:right w:w="57" w:type="dxa"/>
            </w:tcMar>
          </w:tcPr>
          <w:p w:rsidR="0098315D" w:rsidRPr="005B7165" w:rsidRDefault="0098315D" w:rsidP="0098315D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 xml:space="preserve">*Zjawisko indukcji elektromagnetycznej. Prądnica prądu </w:t>
            </w:r>
            <w:proofErr w:type="gramStart"/>
            <w:r w:rsidRPr="005B7165">
              <w:rPr>
                <w:rFonts w:asciiTheme="minorHAnsi" w:hAnsiTheme="minorHAnsi"/>
                <w:sz w:val="18"/>
                <w:szCs w:val="18"/>
              </w:rPr>
              <w:t>przemiennego jako</w:t>
            </w:r>
            <w:proofErr w:type="gramEnd"/>
            <w:r w:rsidRPr="005B7165">
              <w:rPr>
                <w:rFonts w:asciiTheme="minorHAnsi" w:hAnsiTheme="minorHAnsi"/>
                <w:sz w:val="18"/>
                <w:szCs w:val="18"/>
              </w:rPr>
              <w:t xml:space="preserve"> źródło energii elektrycznej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686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wymienia</w:t>
            </w:r>
            <w:proofErr w:type="gramEnd"/>
            <w:r>
              <w:t xml:space="preserve"> różnice między prądem stałym i prądem przemiennym </w:t>
            </w:r>
          </w:p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przykłady praktycznego wykorzystania prądu stałego i przemiennego </w:t>
            </w:r>
          </w:p>
        </w:tc>
        <w:tc>
          <w:tcPr>
            <w:tcW w:w="310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pisuje</w:t>
            </w:r>
            <w:proofErr w:type="gramEnd"/>
            <w:r>
              <w:t xml:space="preserve"> zasadę działania najprostszej prądnicy prądu przemiennego </w:t>
            </w:r>
          </w:p>
        </w:tc>
        <w:tc>
          <w:tcPr>
            <w:tcW w:w="2546" w:type="dxa"/>
            <w:tcMar>
              <w:left w:w="57" w:type="dxa"/>
              <w:right w:w="57" w:type="dxa"/>
            </w:tcMar>
          </w:tcPr>
          <w:p w:rsidR="0098315D" w:rsidRPr="00AB7108" w:rsidRDefault="0098315D" w:rsidP="0098315D">
            <w:pPr>
              <w:pStyle w:val="tabelakropka"/>
            </w:pPr>
            <w:proofErr w:type="gramStart"/>
            <w:r>
              <w:t>doświadczalnie</w:t>
            </w:r>
            <w:proofErr w:type="gramEnd"/>
            <w:r>
              <w:t xml:space="preserve"> demonstruje, że zmieniające się pole magnetyczne jest źródłem prądu elektrycznego w zamkniętym obwodzie </w:t>
            </w:r>
          </w:p>
        </w:tc>
        <w:tc>
          <w:tcPr>
            <w:tcW w:w="2529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76" w:type="dxa"/>
            <w:tcMar>
              <w:left w:w="57" w:type="dxa"/>
              <w:right w:w="57" w:type="dxa"/>
            </w:tcMar>
          </w:tcPr>
          <w:p w:rsidR="0098315D" w:rsidRPr="005B7165" w:rsidRDefault="0098315D" w:rsidP="0098315D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nazywa</w:t>
            </w:r>
            <w:proofErr w:type="gramEnd"/>
            <w:r>
              <w:t xml:space="preserve"> rodzaje fal elektromagnetycznych  </w:t>
            </w:r>
          </w:p>
          <w:p w:rsidR="0098315D" w:rsidRPr="006D1637" w:rsidRDefault="0098315D" w:rsidP="0098315D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68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przykłady zastosowania fal elektromagnetycznych </w:t>
            </w:r>
          </w:p>
        </w:tc>
        <w:tc>
          <w:tcPr>
            <w:tcW w:w="3106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podaje</w:t>
            </w:r>
            <w:proofErr w:type="gramEnd"/>
            <w:r>
              <w:t xml:space="preserve"> właściwości różnych rodzajów fal elektromagnetycznych (rozchodzenie się w próżni, szybkość rozchodzenia się, różne długości fali) </w:t>
            </w:r>
          </w:p>
          <w:p w:rsidR="0098315D" w:rsidRPr="006D1637" w:rsidRDefault="0098315D" w:rsidP="0098315D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54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analizuje</w:t>
            </w:r>
            <w:proofErr w:type="gramEnd"/>
            <w:r>
              <w:t xml:space="preserve"> teksty źródłowe, w tym popularnonaukowe, i przygotowuje wypowiedź pisemną lub ustną na temat zastosowań fal elektromagnetycznych </w:t>
            </w:r>
          </w:p>
        </w:tc>
        <w:tc>
          <w:tcPr>
            <w:tcW w:w="2529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98315D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Pr="0098315D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lastRenderedPageBreak/>
              <w:t>p</w:t>
            </w:r>
            <w:r w:rsidRPr="0098315D">
              <w:rPr>
                <w:rFonts w:cs="Calibri"/>
              </w:rPr>
              <w:t>rzedstawia</w:t>
            </w:r>
            <w:proofErr w:type="gramEnd"/>
            <w:r w:rsidRPr="0098315D">
              <w:rPr>
                <w:rFonts w:cs="Calibri"/>
              </w:rPr>
              <w:t xml:space="preserve"> przejrzyste i wyczerpujące rozwiązanie zadań</w:t>
            </w:r>
            <w:r w:rsidRPr="0098315D">
              <w:rPr>
                <w:rFonts w:asciiTheme="minorHAnsi" w:hAnsiTheme="minorHAnsi"/>
                <w:b/>
                <w:color w:val="FFFFFF" w:themeColor="background1"/>
                <w:spacing w:val="-4"/>
                <w:szCs w:val="18"/>
              </w:rPr>
              <w:t xml:space="preserve"> ocenę celującą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AB5984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6"/>
        <w:gridCol w:w="2612"/>
        <w:gridCol w:w="2688"/>
        <w:gridCol w:w="3108"/>
        <w:gridCol w:w="2544"/>
        <w:gridCol w:w="2530"/>
      </w:tblGrid>
      <w:tr w:rsidR="0098315D" w:rsidRPr="006D1637" w:rsidTr="0098315D">
        <w:tc>
          <w:tcPr>
            <w:tcW w:w="1906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12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88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08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4" w:type="dxa"/>
            <w:shd w:val="clear" w:color="auto" w:fill="FFCC00"/>
            <w:tcMar>
              <w:left w:w="57" w:type="dxa"/>
              <w:right w:w="57" w:type="dxa"/>
            </w:tcMar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30" w:type="dxa"/>
            <w:shd w:val="clear" w:color="auto" w:fill="FFCC00"/>
          </w:tcPr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98315D" w:rsidRPr="005D1A26" w:rsidRDefault="0098315D" w:rsidP="0098315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98315D" w:rsidRPr="005D1A26" w:rsidRDefault="0098315D" w:rsidP="0098315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Pr="005D0052" w:rsidRDefault="0098315D" w:rsidP="0098315D">
            <w:pPr>
              <w:pStyle w:val="tabelakropka"/>
              <w:spacing w:before="40"/>
            </w:pPr>
            <w:proofErr w:type="gramStart"/>
            <w:r>
              <w:t>podaje</w:t>
            </w:r>
            <w:proofErr w:type="gramEnd"/>
            <w:r>
              <w:t xml:space="preserve"> przykłady źródeł światła </w:t>
            </w:r>
          </w:p>
        </w:tc>
        <w:tc>
          <w:tcPr>
            <w:tcW w:w="2688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opisuje</w:t>
            </w:r>
            <w:proofErr w:type="gramEnd"/>
            <w:r>
              <w:t xml:space="preserve"> sposób wykazania, że światło rozchodzi się po liniach prostych </w:t>
            </w:r>
          </w:p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demonstruje</w:t>
            </w:r>
            <w:proofErr w:type="gramEnd"/>
            <w:r>
              <w:t xml:space="preserve"> prostoliniowe rozchodzenie się światła </w:t>
            </w: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2F490E">
              <w:t>wyjaśnia</w:t>
            </w:r>
            <w:proofErr w:type="gramEnd"/>
            <w:r w:rsidRPr="002F490E">
              <w:t xml:space="preserve">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Pr="00204B0A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Pr="00D26BF4" w:rsidRDefault="0098315D" w:rsidP="0098315D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demonstruje</w:t>
            </w:r>
            <w:proofErr w:type="gramEnd"/>
            <w:r>
              <w:t xml:space="preserve"> powstawanie obrazów w zwierciadle płaskim </w:t>
            </w:r>
          </w:p>
        </w:tc>
        <w:tc>
          <w:tcPr>
            <w:tcW w:w="2688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opisuje</w:t>
            </w:r>
            <w:proofErr w:type="gramEnd"/>
            <w:r>
              <w:t xml:space="preserve"> zjawisko odbicia światła od powierzchni gładkiej, wskazuje kąt padania i kąt odbicia </w:t>
            </w:r>
          </w:p>
          <w:p w:rsidR="0098315D" w:rsidRPr="005D0052" w:rsidRDefault="0098315D" w:rsidP="0098315D">
            <w:pPr>
              <w:pStyle w:val="tabelakropka"/>
              <w:spacing w:before="40"/>
            </w:pPr>
            <w:proofErr w:type="gramStart"/>
            <w:r>
              <w:t>opisuje</w:t>
            </w:r>
            <w:proofErr w:type="gramEnd"/>
            <w:r>
              <w:t xml:space="preserve"> zjawisko rozproszenia światła na powierzchniach chropowatych </w:t>
            </w: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cechy obrazu otrzymanego w zwierciadle płaskim </w:t>
            </w:r>
          </w:p>
        </w:tc>
        <w:tc>
          <w:tcPr>
            <w:tcW w:w="2544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 w:rsidRPr="00DA1619">
              <w:t>rysuje</w:t>
            </w:r>
            <w:proofErr w:type="gramEnd"/>
            <w:r w:rsidRPr="00DA1619">
              <w:t xml:space="preserve"> konstrukcyjnie obrazy </w:t>
            </w:r>
            <w:r>
              <w:t xml:space="preserve">otrzymywane w zwierciadle płaskim </w:t>
            </w:r>
          </w:p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szkicuje</w:t>
            </w:r>
            <w:proofErr w:type="gramEnd"/>
            <w:r>
              <w:t xml:space="preserve"> zwierciadła kuliste wklęsłe i wypukłe </w:t>
            </w:r>
          </w:p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wskazuje</w:t>
            </w:r>
            <w:proofErr w:type="gramEnd"/>
            <w:r>
              <w:t xml:space="preserve"> oś optyczną główną, ognisko, ogniskową i promień krzywizny zwierciadła </w:t>
            </w:r>
          </w:p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wykreśla</w:t>
            </w:r>
            <w:proofErr w:type="gramEnd"/>
            <w:r>
              <w:t xml:space="preserve"> bieg wiązki promieni równoległych do osi optycznej po odbiciu od zwierciadła </w:t>
            </w:r>
          </w:p>
          <w:p w:rsidR="0098315D" w:rsidRPr="005D0052" w:rsidRDefault="0098315D" w:rsidP="0098315D">
            <w:pPr>
              <w:pStyle w:val="tabelakropka"/>
              <w:spacing w:before="40"/>
            </w:pPr>
            <w:proofErr w:type="gramStart"/>
            <w:r>
              <w:t>podaje</w:t>
            </w:r>
            <w:proofErr w:type="gramEnd"/>
            <w:r>
              <w:t xml:space="preserve"> przykłady praktycznego zastosowania zwierciadeł </w:t>
            </w:r>
          </w:p>
        </w:tc>
        <w:tc>
          <w:tcPr>
            <w:tcW w:w="2688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na</w:t>
            </w:r>
            <w:proofErr w:type="gramEnd"/>
            <w:r>
              <w:t xml:space="preserve"> podstawie obserwacji powstawania obrazów, wymienia cechy obrazów otrzymywanych w zwierciadle kulistym</w:t>
            </w:r>
          </w:p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 w:rsidRPr="009A04E4">
              <w:t>rysuje</w:t>
            </w:r>
            <w:proofErr w:type="gramEnd"/>
            <w:r w:rsidRPr="009A04E4">
              <w:t xml:space="preserve">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</w:p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demonstruje</w:t>
            </w:r>
            <w:proofErr w:type="gramEnd"/>
            <w:r>
              <w:t xml:space="preserve"> powstawanie obrazów w zwierciadłach wklęsłych i wypukłych </w:t>
            </w:r>
          </w:p>
          <w:p w:rsidR="0098315D" w:rsidRPr="005D0052" w:rsidRDefault="0098315D" w:rsidP="0098315D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rysuje</w:t>
            </w:r>
            <w:proofErr w:type="gramEnd"/>
            <w:r>
              <w:t xml:space="preserve"> konstrukcyjnie ognisko pozorne zwierciadła wypukłego i objaśnia jego powstawanie </w:t>
            </w:r>
          </w:p>
          <w:p w:rsidR="0098315D" w:rsidRPr="006D1637" w:rsidRDefault="0098315D" w:rsidP="0098315D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9A04E4">
              <w:t>rysuje</w:t>
            </w:r>
            <w:proofErr w:type="gramEnd"/>
            <w:r w:rsidRPr="009A04E4">
              <w:t xml:space="preserve">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Pr="00345918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Pr="00E0450F" w:rsidRDefault="0098315D" w:rsidP="0098315D">
            <w:pPr>
              <w:pStyle w:val="tabelakropka"/>
              <w:spacing w:before="40"/>
            </w:pPr>
            <w:proofErr w:type="gramStart"/>
            <w:r>
              <w:t>demonstruje</w:t>
            </w:r>
            <w:proofErr w:type="gramEnd"/>
            <w:r>
              <w:t xml:space="preserve"> zjawisko załamania światła </w:t>
            </w:r>
          </w:p>
        </w:tc>
        <w:tc>
          <w:tcPr>
            <w:tcW w:w="2688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szkicuje</w:t>
            </w:r>
            <w:proofErr w:type="gramEnd"/>
            <w:r>
              <w:t xml:space="preserve"> przejście światła przez granicę dwóch ośrodków, wskazuje kąt padania i kąt załamania </w:t>
            </w: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 zależność zmiany biegu wiązki promienia przy przejściu przez granicę dwóch ośrodków od szybkości rozchodzenia się światła w tych ośrodkach </w:t>
            </w: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lastRenderedPageBreak/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r>
              <w:t xml:space="preserve">opisuje światło </w:t>
            </w:r>
            <w:proofErr w:type="gramStart"/>
            <w:r>
              <w:t>białe jako</w:t>
            </w:r>
            <w:proofErr w:type="gramEnd"/>
            <w:r>
              <w:t xml:space="preserve"> mieszaninę barw </w:t>
            </w:r>
          </w:p>
          <w:p w:rsidR="0098315D" w:rsidRPr="00E0450F" w:rsidRDefault="0098315D" w:rsidP="0098315D">
            <w:pPr>
              <w:pStyle w:val="tabelakropka"/>
              <w:spacing w:before="40"/>
            </w:pPr>
            <w:r>
              <w:t xml:space="preserve">rozpoznaje </w:t>
            </w:r>
            <w:proofErr w:type="gramStart"/>
            <w:r>
              <w:t>tęczę jako</w:t>
            </w:r>
            <w:proofErr w:type="gramEnd"/>
            <w:r>
              <w:t xml:space="preserve"> efekt rozszczepienia światła słonecznego </w:t>
            </w:r>
          </w:p>
        </w:tc>
        <w:tc>
          <w:tcPr>
            <w:tcW w:w="2688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Pr="00E0450F" w:rsidRDefault="0098315D" w:rsidP="0098315D">
            <w:pPr>
              <w:pStyle w:val="tabelakropka"/>
              <w:spacing w:before="40"/>
            </w:pPr>
            <w:proofErr w:type="gramStart"/>
            <w:r>
              <w:t>wyjaśnia</w:t>
            </w:r>
            <w:proofErr w:type="gramEnd"/>
            <w:r>
              <w:t xml:space="preserve"> rozszczepienie światła białego w pryzmacie </w:t>
            </w: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wyjaśnia</w:t>
            </w:r>
            <w:proofErr w:type="gramEnd"/>
            <w:r>
              <w:t xml:space="preserve"> pojęcie światła jednobarwnego (monochromatycznego) i prezentuje je za pomocą wskaźnika laserowego </w:t>
            </w:r>
          </w:p>
          <w:p w:rsidR="0098315D" w:rsidRDefault="0098315D" w:rsidP="0098315D">
            <w:pPr>
              <w:pStyle w:val="tabelakropka"/>
              <w:spacing w:before="40"/>
            </w:pPr>
            <w:proofErr w:type="gramStart"/>
            <w:r>
              <w:t>wyjaśnia</w:t>
            </w:r>
            <w:proofErr w:type="gramEnd"/>
            <w:r>
              <w:t>, na czym polega widzenie barwne</w:t>
            </w:r>
          </w:p>
          <w:p w:rsidR="0098315D" w:rsidRPr="006D1637" w:rsidRDefault="0098315D" w:rsidP="0098315D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proofErr w:type="gramStart"/>
            <w:r>
              <w:t>demonstruje</w:t>
            </w:r>
            <w:proofErr w:type="gramEnd"/>
            <w:r>
              <w:t xml:space="preserve"> rozszczepienie światła w pryzmacie 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98315D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</w:t>
            </w:r>
            <w:r>
              <w:rPr>
                <w:rFonts w:cs="Calibri"/>
              </w:rPr>
              <w:t>nuje</w:t>
            </w:r>
            <w:proofErr w:type="gramEnd"/>
            <w:r>
              <w:rPr>
                <w:rFonts w:cs="Calibri"/>
              </w:rPr>
              <w:t xml:space="preserve"> nietypowe rozwiązania zadań</w:t>
            </w:r>
          </w:p>
          <w:p w:rsidR="0098315D" w:rsidRPr="0098315D" w:rsidRDefault="0098315D" w:rsidP="0098315D">
            <w:pPr>
              <w:pStyle w:val="tabelakropka"/>
            </w:pPr>
            <w:proofErr w:type="gramStart"/>
            <w:r w:rsidRPr="0098315D">
              <w:rPr>
                <w:rFonts w:cs="Calibri"/>
              </w:rPr>
              <w:t>przedstawia</w:t>
            </w:r>
            <w:proofErr w:type="gramEnd"/>
            <w:r w:rsidRPr="0098315D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Pr="00D26BF4" w:rsidRDefault="0098315D" w:rsidP="0098315D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bieg promieni równoległych do osi optycznej, przechodzących przez soczewkę skupiającą i rozpraszającą </w:t>
            </w:r>
          </w:p>
          <w:p w:rsidR="0098315D" w:rsidRPr="006D1637" w:rsidRDefault="0098315D" w:rsidP="0098315D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proofErr w:type="gramStart"/>
            <w:r>
              <w:t>posługuje</w:t>
            </w:r>
            <w:proofErr w:type="gramEnd"/>
            <w:r>
              <w:t xml:space="preserve"> się pojęciem ogniska, ogniskowej i osi optycznej </w:t>
            </w:r>
          </w:p>
        </w:tc>
        <w:tc>
          <w:tcPr>
            <w:tcW w:w="2688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Default="0098315D" w:rsidP="0098315D">
            <w:pPr>
              <w:pStyle w:val="tabelakropka"/>
            </w:pPr>
            <w:proofErr w:type="gramStart"/>
            <w:r>
              <w:t>doświadczalnie</w:t>
            </w:r>
            <w:proofErr w:type="gramEnd"/>
            <w:r>
              <w:t xml:space="preserve"> znajduje ognisko i mierzy ogniskową soczewki skupiającej </w:t>
            </w:r>
          </w:p>
          <w:p w:rsidR="0098315D" w:rsidRPr="006D1637" w:rsidRDefault="0098315D" w:rsidP="0098315D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proofErr w:type="gramStart"/>
            <w:r>
              <w:t>oblicza</w:t>
            </w:r>
            <w:proofErr w:type="gramEnd"/>
            <w:r>
              <w:t xml:space="preserve">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8" type="#_x0000_t75" style="width:27pt;height:26.4pt" o:ole="">
                  <v:imagedata r:id="rId49" o:title=""/>
                </v:shape>
                <o:OLEObject Type="Embed" ProgID="Equation.DSMT4" ShapeID="_x0000_i1048" DrawAspect="Content" ObjectID="_1663514188" r:id="rId50"/>
              </w:object>
            </w:r>
            <w:r>
              <w:t xml:space="preserve"> i wyraża ją w dioptriach 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Pr="006D1637" w:rsidRDefault="0098315D" w:rsidP="0098315D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Pr="00204B0A" w:rsidRDefault="0098315D" w:rsidP="0098315D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Default="0098315D" w:rsidP="00FF308C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Pr="006D1637" w:rsidRDefault="0098315D" w:rsidP="00FF308C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proofErr w:type="gramStart"/>
            <w:r>
              <w:t>rozróżnia</w:t>
            </w:r>
            <w:proofErr w:type="gramEnd"/>
            <w:r>
              <w:t xml:space="preserve"> obrazy rzeczywiste, pozorne, proste, odwrócone, powiększone, pomniejszone </w:t>
            </w:r>
          </w:p>
        </w:tc>
        <w:tc>
          <w:tcPr>
            <w:tcW w:w="2688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Default="0098315D" w:rsidP="00FF308C">
            <w:pPr>
              <w:pStyle w:val="tabelakropka"/>
            </w:pPr>
            <w:proofErr w:type="gramStart"/>
            <w:r>
              <w:t>wytwarza</w:t>
            </w:r>
            <w:proofErr w:type="gramEnd"/>
            <w:r>
              <w:t xml:space="preserve"> za pomocą soczewki skupiającej ostry obraz przedmiotu na ekranie </w:t>
            </w:r>
          </w:p>
          <w:p w:rsidR="0098315D" w:rsidRPr="004A7342" w:rsidRDefault="0098315D" w:rsidP="00FF308C">
            <w:pPr>
              <w:pStyle w:val="tabelakropka"/>
            </w:pPr>
            <w:proofErr w:type="gramStart"/>
            <w:r>
              <w:t>rysuje</w:t>
            </w:r>
            <w:proofErr w:type="gramEnd"/>
            <w:r>
              <w:t xml:space="preserve"> konstrukcje obrazów otrzymywanych za pomocą</w:t>
            </w:r>
            <w:r w:rsidRPr="00ED678A">
              <w:t xml:space="preserve"> soczew</w:t>
            </w:r>
            <w:r>
              <w:t xml:space="preserve">ek skupiających i rozpraszających </w:t>
            </w: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Pr="006D1637" w:rsidRDefault="0098315D" w:rsidP="00FF308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Pr="006D1637" w:rsidRDefault="0098315D" w:rsidP="00FF308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>
              <w:t>na</w:t>
            </w:r>
            <w:proofErr w:type="gramEnd"/>
            <w:r>
              <w:t xml:space="preserve">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Default="0098315D" w:rsidP="0098315D">
            <w:pPr>
              <w:pStyle w:val="tabelakropka"/>
              <w:spacing w:line="252" w:lineRule="auto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Default="0098315D" w:rsidP="00FF308C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Pr="006D1637" w:rsidRDefault="0098315D" w:rsidP="00FF308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2688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Default="0098315D" w:rsidP="00FF308C">
            <w:pPr>
              <w:pStyle w:val="tabelakropka"/>
            </w:pPr>
            <w:proofErr w:type="gramStart"/>
            <w:r w:rsidRPr="00ED678A">
              <w:t>wyjaśnia</w:t>
            </w:r>
            <w:proofErr w:type="gramEnd"/>
            <w:r>
              <w:t xml:space="preserve">, na czym polegają </w:t>
            </w:r>
            <w:r w:rsidRPr="00ED678A">
              <w:t>kr</w:t>
            </w:r>
            <w:r>
              <w:t xml:space="preserve">ótkowzroczność i dalekowzroczność </w:t>
            </w:r>
          </w:p>
          <w:p w:rsidR="0098315D" w:rsidRPr="006D1637" w:rsidRDefault="0098315D" w:rsidP="00FF308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podaje</w:t>
            </w:r>
            <w:proofErr w:type="gramEnd"/>
            <w:r>
              <w:t xml:space="preserve"> rodzaje soczewek (skupiająca, rozpraszająca) do korygowania wad wzroku </w:t>
            </w: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Pr="00845365" w:rsidRDefault="0098315D" w:rsidP="00FF308C">
            <w:pPr>
              <w:pStyle w:val="tabelakropka"/>
            </w:pPr>
            <w:proofErr w:type="gramStart"/>
            <w:r>
              <w:t>opisuje</w:t>
            </w:r>
            <w:proofErr w:type="gramEnd"/>
            <w:r>
              <w:t xml:space="preserve"> rolę soczewek w </w:t>
            </w:r>
            <w:r w:rsidRPr="00ED678A">
              <w:t>korygowaniu wad wzroku</w:t>
            </w:r>
            <w:r>
              <w:t xml:space="preserve"> </w:t>
            </w: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Pr="006D1637" w:rsidRDefault="0098315D" w:rsidP="00FF308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ED678A">
              <w:t>podaje</w:t>
            </w:r>
            <w:proofErr w:type="gramEnd"/>
            <w:r w:rsidRPr="00ED678A">
              <w:t xml:space="preserve">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</w:t>
            </w: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Pr="00ED678A" w:rsidRDefault="0098315D" w:rsidP="0098315D">
            <w:pPr>
              <w:pStyle w:val="tabelakropka"/>
              <w:spacing w:line="252" w:lineRule="auto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98315D" w:rsidRPr="006D1637" w:rsidTr="0098315D">
        <w:tc>
          <w:tcPr>
            <w:tcW w:w="1906" w:type="dxa"/>
            <w:tcMar>
              <w:left w:w="57" w:type="dxa"/>
              <w:right w:w="57" w:type="dxa"/>
            </w:tcMar>
          </w:tcPr>
          <w:p w:rsidR="0098315D" w:rsidRPr="00D26BF4" w:rsidRDefault="0098315D" w:rsidP="00FF308C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2612" w:type="dxa"/>
            <w:tcMar>
              <w:left w:w="57" w:type="dxa"/>
              <w:right w:w="57" w:type="dxa"/>
            </w:tcMar>
          </w:tcPr>
          <w:p w:rsidR="0098315D" w:rsidRPr="006D1637" w:rsidRDefault="0098315D" w:rsidP="00FF308C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2688" w:type="dxa"/>
            <w:shd w:val="clear" w:color="auto" w:fill="auto"/>
            <w:tcMar>
              <w:left w:w="57" w:type="dxa"/>
              <w:right w:w="57" w:type="dxa"/>
            </w:tcMar>
          </w:tcPr>
          <w:p w:rsidR="0098315D" w:rsidRDefault="0098315D" w:rsidP="00FF308C">
            <w:pPr>
              <w:pStyle w:val="tabelakropka"/>
              <w:spacing w:before="40"/>
            </w:pPr>
            <w:proofErr w:type="gramStart"/>
            <w:r>
              <w:t>wymienia</w:t>
            </w:r>
            <w:proofErr w:type="gramEnd"/>
            <w:r>
              <w:t xml:space="preserve"> cechy wspólne i różnice w rozchodzeniu się fal mechanicznych i elektromagnetycznych </w:t>
            </w:r>
          </w:p>
          <w:p w:rsidR="0098315D" w:rsidRPr="006D1637" w:rsidRDefault="0098315D" w:rsidP="00FF308C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wymienia</w:t>
            </w:r>
            <w:proofErr w:type="gramEnd"/>
            <w:r>
              <w:t xml:space="preserve"> sposoby przekazywania informacji i wskazuje znaczenie fal elektromagnetycznych dla człowieka </w:t>
            </w:r>
          </w:p>
        </w:tc>
        <w:tc>
          <w:tcPr>
            <w:tcW w:w="3108" w:type="dxa"/>
            <w:tcMar>
              <w:left w:w="57" w:type="dxa"/>
              <w:right w:w="57" w:type="dxa"/>
            </w:tcMar>
          </w:tcPr>
          <w:p w:rsidR="0098315D" w:rsidRDefault="0098315D" w:rsidP="00FF308C">
            <w:pPr>
              <w:pStyle w:val="tabelakropka"/>
              <w:spacing w:before="40"/>
            </w:pPr>
            <w:proofErr w:type="gramStart"/>
            <w:r>
              <w:t>wykorzystuje</w:t>
            </w:r>
            <w:proofErr w:type="gramEnd"/>
            <w:r>
              <w:t xml:space="preserve"> do obliczeń związek </w:t>
            </w:r>
            <w:r w:rsidRPr="00195150">
              <w:rPr>
                <w:position w:val="-24"/>
              </w:rPr>
              <w:object w:dxaOrig="520" w:dyaOrig="540">
                <v:shape id="_x0000_i1047" type="#_x0000_t75" style="width:26.4pt;height:26.4pt" o:ole="">
                  <v:imagedata r:id="rId51" o:title=""/>
                </v:shape>
                <o:OLEObject Type="Embed" ProgID="Equation.DSMT4" ShapeID="_x0000_i1047" DrawAspect="Content" ObjectID="_1663514189" r:id="rId52"/>
              </w:object>
            </w:r>
            <w:r>
              <w:t xml:space="preserve"> </w:t>
            </w:r>
          </w:p>
          <w:p w:rsidR="0098315D" w:rsidRPr="006D1637" w:rsidRDefault="0098315D" w:rsidP="00FF308C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2544" w:type="dxa"/>
            <w:tcMar>
              <w:left w:w="57" w:type="dxa"/>
              <w:right w:w="57" w:type="dxa"/>
            </w:tcMar>
          </w:tcPr>
          <w:p w:rsidR="0098315D" w:rsidRPr="006D1637" w:rsidRDefault="0098315D" w:rsidP="00FF308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>
              <w:t>wyjaśnia</w:t>
            </w:r>
            <w:proofErr w:type="gramEnd"/>
            <w:r>
              <w:t xml:space="preserve"> transport energii przez fale elektromagnetyczne </w:t>
            </w:r>
          </w:p>
        </w:tc>
        <w:tc>
          <w:tcPr>
            <w:tcW w:w="2530" w:type="dxa"/>
          </w:tcPr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98315D" w:rsidRPr="00C33E64" w:rsidRDefault="0098315D" w:rsidP="0098315D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98315D" w:rsidRDefault="0098315D" w:rsidP="0098315D">
            <w:pPr>
              <w:pStyle w:val="tabelakropka"/>
              <w:spacing w:line="252" w:lineRule="auto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6B5810" w:rsidRPr="002F1910" w:rsidRDefault="006B5810" w:rsidP="0098315D">
      <w:pPr>
        <w:rPr>
          <w:rFonts w:ascii="Arial" w:hAnsi="Arial" w:cs="Arial"/>
          <w:color w:val="F09120"/>
        </w:rPr>
      </w:pPr>
    </w:p>
    <w:sectPr w:rsidR="006B5810" w:rsidRPr="002F1910" w:rsidSect="00134798">
      <w:footerReference w:type="default" r:id="rId53"/>
      <w:pgSz w:w="16838" w:h="11906" w:orient="landscape"/>
      <w:pgMar w:top="720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5FE0" w:rsidRDefault="00F45FE0" w:rsidP="00285D6F">
      <w:r>
        <w:separator/>
      </w:r>
    </w:p>
  </w:endnote>
  <w:endnote w:type="continuationSeparator" w:id="0">
    <w:p w:rsidR="00F45FE0" w:rsidRDefault="00F45FE0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582C" w:rsidRDefault="00B0582C" w:rsidP="004D2AE8">
    <w:pPr>
      <w:pStyle w:val="Stopka"/>
      <w:tabs>
        <w:tab w:val="clear" w:pos="9072"/>
        <w:tab w:val="right" w:pos="9639"/>
      </w:tabs>
      <w:spacing w:before="120"/>
      <w:ind w:left="-567"/>
    </w:pPr>
  </w:p>
  <w:p w:rsidR="00B0582C" w:rsidRDefault="00B0582C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</w:r>
    <w:r>
      <w:rPr>
        <w:noProof/>
      </w:rPr>
      <w:t xml:space="preserve">         </w:t>
    </w:r>
  </w:p>
  <w:p w:rsidR="00B0582C" w:rsidRDefault="00B0582C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98315D">
      <w:rPr>
        <w:noProof/>
      </w:rPr>
      <w:t>3</w:t>
    </w:r>
    <w:r>
      <w:fldChar w:fldCharType="end"/>
    </w:r>
  </w:p>
  <w:p w:rsidR="00B0582C" w:rsidRPr="00285D6F" w:rsidRDefault="00B0582C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5FE0" w:rsidRDefault="00F45FE0" w:rsidP="00285D6F">
      <w:r>
        <w:separator/>
      </w:r>
    </w:p>
  </w:footnote>
  <w:footnote w:type="continuationSeparator" w:id="0">
    <w:p w:rsidR="00F45FE0" w:rsidRDefault="00F45FE0" w:rsidP="00285D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39F2950"/>
    <w:multiLevelType w:val="hybridMultilevel"/>
    <w:tmpl w:val="236C445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3242AE"/>
    <w:multiLevelType w:val="hybridMultilevel"/>
    <w:tmpl w:val="D2405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41105659"/>
    <w:multiLevelType w:val="hybridMultilevel"/>
    <w:tmpl w:val="A9D85BE4"/>
    <w:lvl w:ilvl="0" w:tplc="934C5A2C">
      <w:start w:val="1"/>
      <w:numFmt w:val="decimal"/>
      <w:lvlText w:val="%1."/>
      <w:lvlJc w:val="left"/>
      <w:pPr>
        <w:ind w:left="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18827E0">
      <w:start w:val="1"/>
      <w:numFmt w:val="bullet"/>
      <w:lvlText w:val="-"/>
      <w:lvlJc w:val="left"/>
      <w:pPr>
        <w:ind w:left="85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430B412">
      <w:start w:val="1"/>
      <w:numFmt w:val="bullet"/>
      <w:lvlText w:val="▪"/>
      <w:lvlJc w:val="left"/>
      <w:pPr>
        <w:ind w:left="1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620C55A">
      <w:start w:val="1"/>
      <w:numFmt w:val="bullet"/>
      <w:lvlText w:val="•"/>
      <w:lvlJc w:val="left"/>
      <w:pPr>
        <w:ind w:left="2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096403A">
      <w:start w:val="1"/>
      <w:numFmt w:val="bullet"/>
      <w:lvlText w:val="o"/>
      <w:lvlJc w:val="left"/>
      <w:pPr>
        <w:ind w:left="2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A0A4164">
      <w:start w:val="1"/>
      <w:numFmt w:val="bullet"/>
      <w:lvlText w:val="▪"/>
      <w:lvlJc w:val="left"/>
      <w:pPr>
        <w:ind w:left="34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0A23EC2">
      <w:start w:val="1"/>
      <w:numFmt w:val="bullet"/>
      <w:lvlText w:val="•"/>
      <w:lvlJc w:val="left"/>
      <w:pPr>
        <w:ind w:left="42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19EA986E">
      <w:start w:val="1"/>
      <w:numFmt w:val="bullet"/>
      <w:lvlText w:val="o"/>
      <w:lvlJc w:val="left"/>
      <w:pPr>
        <w:ind w:left="49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23E8C8E">
      <w:start w:val="1"/>
      <w:numFmt w:val="bullet"/>
      <w:lvlText w:val="▪"/>
      <w:lvlJc w:val="left"/>
      <w:pPr>
        <w:ind w:left="56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4C91E6B"/>
    <w:multiLevelType w:val="hybridMultilevel"/>
    <w:tmpl w:val="A03EFF0C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0"/>
  </w:num>
  <w:num w:numId="5">
    <w:abstractNumId w:val="6"/>
  </w:num>
  <w:num w:numId="6">
    <w:abstractNumId w:val="9"/>
  </w:num>
  <w:num w:numId="7">
    <w:abstractNumId w:val="4"/>
  </w:num>
  <w:num w:numId="8">
    <w:abstractNumId w:val="5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134798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4D2AE8"/>
    <w:rsid w:val="00534462"/>
    <w:rsid w:val="00592B22"/>
    <w:rsid w:val="00602ABB"/>
    <w:rsid w:val="006257F7"/>
    <w:rsid w:val="00672759"/>
    <w:rsid w:val="006B5810"/>
    <w:rsid w:val="006E0A95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8315D"/>
    <w:rsid w:val="009D4894"/>
    <w:rsid w:val="009E0F62"/>
    <w:rsid w:val="00A06F73"/>
    <w:rsid w:val="00A239DF"/>
    <w:rsid w:val="00A5798A"/>
    <w:rsid w:val="00AB49BA"/>
    <w:rsid w:val="00AB5984"/>
    <w:rsid w:val="00B0582C"/>
    <w:rsid w:val="00B63701"/>
    <w:rsid w:val="00C33E64"/>
    <w:rsid w:val="00C37553"/>
    <w:rsid w:val="00D22D55"/>
    <w:rsid w:val="00E94882"/>
    <w:rsid w:val="00EC12C2"/>
    <w:rsid w:val="00EE01FE"/>
    <w:rsid w:val="00F203AA"/>
    <w:rsid w:val="00F45FE0"/>
    <w:rsid w:val="00F47DA6"/>
    <w:rsid w:val="00F561E5"/>
    <w:rsid w:val="00F64A30"/>
    <w:rsid w:val="00FD3A8B"/>
    <w:rsid w:val="00FF3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DC8E9308-4F1F-4904-80F3-5EE69A4BE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6F6C30-AFC5-4F4C-8CA3-CA9D5EB879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9</Pages>
  <Words>3496</Words>
  <Characters>19933</Characters>
  <Application>Microsoft Office Word</Application>
  <DocSecurity>0</DocSecurity>
  <Lines>166</Lines>
  <Paragraphs>4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23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Dorota Majerkiewicz</cp:lastModifiedBy>
  <cp:revision>7</cp:revision>
  <dcterms:created xsi:type="dcterms:W3CDTF">2018-10-15T20:21:00Z</dcterms:created>
  <dcterms:modified xsi:type="dcterms:W3CDTF">2020-10-06T16:28:00Z</dcterms:modified>
</cp:coreProperties>
</file>